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341" r:id="rId3"/>
    <p:sldId id="460" r:id="rId4"/>
    <p:sldId id="461" r:id="rId5"/>
    <p:sldId id="2340" r:id="rId6"/>
    <p:sldId id="2342" r:id="rId7"/>
    <p:sldId id="462" r:id="rId8"/>
    <p:sldId id="2325" r:id="rId9"/>
    <p:sldId id="463" r:id="rId10"/>
    <p:sldId id="2328" r:id="rId11"/>
    <p:sldId id="464" r:id="rId12"/>
    <p:sldId id="465" r:id="rId13"/>
    <p:sldId id="466" r:id="rId14"/>
    <p:sldId id="467" r:id="rId15"/>
    <p:sldId id="2329" r:id="rId16"/>
    <p:sldId id="469" r:id="rId17"/>
    <p:sldId id="2339" r:id="rId18"/>
    <p:sldId id="2331" r:id="rId19"/>
    <p:sldId id="2332" r:id="rId20"/>
    <p:sldId id="2333" r:id="rId21"/>
    <p:sldId id="473" r:id="rId22"/>
    <p:sldId id="474" r:id="rId23"/>
    <p:sldId id="2335" r:id="rId24"/>
    <p:sldId id="2334" r:id="rId25"/>
    <p:sldId id="2347" r:id="rId26"/>
    <p:sldId id="2350" r:id="rId27"/>
    <p:sldId id="2349" r:id="rId28"/>
    <p:sldId id="2348" r:id="rId29"/>
    <p:sldId id="2351" r:id="rId30"/>
    <p:sldId id="2346" r:id="rId31"/>
    <p:sldId id="2336" r:id="rId32"/>
    <p:sldId id="457" r:id="rId33"/>
    <p:sldId id="2338" r:id="rId34"/>
    <p:sldId id="2343" r:id="rId35"/>
    <p:sldId id="2344" r:id="rId36"/>
    <p:sldId id="2320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8D7425C-EFAA-49FB-A7B7-35B8881F9911}" v="10" dt="2020-11-09T08:21:09.53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01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26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ftychios Protopapadakis" userId="8f2990f904bdbe98" providerId="LiveId" clId="{18D7425C-EFAA-49FB-A7B7-35B8881F9911}"/>
    <pc:docChg chg="undo custSel addSld delSld modSld sldOrd">
      <pc:chgData name="Eftychios Protopapadakis" userId="8f2990f904bdbe98" providerId="LiveId" clId="{18D7425C-EFAA-49FB-A7B7-35B8881F9911}" dt="2020-11-09T08:31:43.179" v="71"/>
      <pc:docMkLst>
        <pc:docMk/>
      </pc:docMkLst>
      <pc:sldChg chg="delSp del">
        <pc:chgData name="Eftychios Protopapadakis" userId="8f2990f904bdbe98" providerId="LiveId" clId="{18D7425C-EFAA-49FB-A7B7-35B8881F9911}" dt="2020-11-09T08:19:41.333" v="35" actId="47"/>
        <pc:sldMkLst>
          <pc:docMk/>
          <pc:sldMk cId="0" sldId="290"/>
        </pc:sldMkLst>
        <pc:picChg chg="del">
          <ac:chgData name="Eftychios Protopapadakis" userId="8f2990f904bdbe98" providerId="LiveId" clId="{18D7425C-EFAA-49FB-A7B7-35B8881F9911}" dt="2020-11-09T08:17:54.594" v="23" actId="478"/>
          <ac:picMkLst>
            <pc:docMk/>
            <pc:sldMk cId="0" sldId="290"/>
            <ac:picMk id="14346" creationId="{AB3C0084-DAB9-4D57-95F8-103B690C4CBB}"/>
          </ac:picMkLst>
        </pc:picChg>
      </pc:sldChg>
      <pc:sldChg chg="delSp del">
        <pc:chgData name="Eftychios Protopapadakis" userId="8f2990f904bdbe98" providerId="LiveId" clId="{18D7425C-EFAA-49FB-A7B7-35B8881F9911}" dt="2020-11-09T08:21:21.253" v="44" actId="47"/>
        <pc:sldMkLst>
          <pc:docMk/>
          <pc:sldMk cId="0" sldId="291"/>
        </pc:sldMkLst>
        <pc:picChg chg="del">
          <ac:chgData name="Eftychios Protopapadakis" userId="8f2990f904bdbe98" providerId="LiveId" clId="{18D7425C-EFAA-49FB-A7B7-35B8881F9911}" dt="2020-11-09T08:19:50.091" v="36" actId="478"/>
          <ac:picMkLst>
            <pc:docMk/>
            <pc:sldMk cId="0" sldId="291"/>
            <ac:picMk id="61445" creationId="{6C231CC3-9C38-424F-B447-40C5787B3FE8}"/>
          </ac:picMkLst>
        </pc:picChg>
      </pc:sldChg>
      <pc:sldChg chg="addSp modSp mod">
        <pc:chgData name="Eftychios Protopapadakis" userId="8f2990f904bdbe98" providerId="LiveId" clId="{18D7425C-EFAA-49FB-A7B7-35B8881F9911}" dt="2020-11-09T07:48:16.473" v="17" actId="122"/>
        <pc:sldMkLst>
          <pc:docMk/>
          <pc:sldMk cId="0" sldId="462"/>
        </pc:sldMkLst>
        <pc:spChg chg="add mod">
          <ac:chgData name="Eftychios Protopapadakis" userId="8f2990f904bdbe98" providerId="LiveId" clId="{18D7425C-EFAA-49FB-A7B7-35B8881F9911}" dt="2020-11-09T07:48:16.473" v="17" actId="122"/>
          <ac:spMkLst>
            <pc:docMk/>
            <pc:sldMk cId="0" sldId="462"/>
            <ac:spMk id="7" creationId="{6DBFCB6A-0994-4309-A628-1FED6E6C8E83}"/>
          </ac:spMkLst>
        </pc:spChg>
      </pc:sldChg>
      <pc:sldChg chg="modSp mod">
        <pc:chgData name="Eftychios Protopapadakis" userId="8f2990f904bdbe98" providerId="LiveId" clId="{18D7425C-EFAA-49FB-A7B7-35B8881F9911}" dt="2020-11-09T08:12:45.909" v="18" actId="732"/>
        <pc:sldMkLst>
          <pc:docMk/>
          <pc:sldMk cId="2851450310" sldId="2331"/>
        </pc:sldMkLst>
        <pc:picChg chg="mod modCrop">
          <ac:chgData name="Eftychios Protopapadakis" userId="8f2990f904bdbe98" providerId="LiveId" clId="{18D7425C-EFAA-49FB-A7B7-35B8881F9911}" dt="2020-11-09T08:12:45.909" v="18" actId="732"/>
          <ac:picMkLst>
            <pc:docMk/>
            <pc:sldMk cId="2851450310" sldId="2331"/>
            <ac:picMk id="3" creationId="{F264342C-C156-40D2-B2C5-9636CC389365}"/>
          </ac:picMkLst>
        </pc:picChg>
      </pc:sldChg>
      <pc:sldChg chg="modSp mod">
        <pc:chgData name="Eftychios Protopapadakis" userId="8f2990f904bdbe98" providerId="LiveId" clId="{18D7425C-EFAA-49FB-A7B7-35B8881F9911}" dt="2020-11-02T08:36:31.629" v="10" actId="14100"/>
        <pc:sldMkLst>
          <pc:docMk/>
          <pc:sldMk cId="2053441446" sldId="2332"/>
        </pc:sldMkLst>
        <pc:picChg chg="mod">
          <ac:chgData name="Eftychios Protopapadakis" userId="8f2990f904bdbe98" providerId="LiveId" clId="{18D7425C-EFAA-49FB-A7B7-35B8881F9911}" dt="2020-11-02T08:36:31.629" v="10" actId="14100"/>
          <ac:picMkLst>
            <pc:docMk/>
            <pc:sldMk cId="2053441446" sldId="2332"/>
            <ac:picMk id="2" creationId="{9153048A-1BF8-43A6-9F43-6BDAB67C6C14}"/>
          </ac:picMkLst>
        </pc:picChg>
      </pc:sldChg>
      <pc:sldChg chg="modSp mod">
        <pc:chgData name="Eftychios Protopapadakis" userId="8f2990f904bdbe98" providerId="LiveId" clId="{18D7425C-EFAA-49FB-A7B7-35B8881F9911}" dt="2020-11-09T08:13:08.891" v="19" actId="14100"/>
        <pc:sldMkLst>
          <pc:docMk/>
          <pc:sldMk cId="3764104158" sldId="2334"/>
        </pc:sldMkLst>
        <pc:picChg chg="mod modCrop">
          <ac:chgData name="Eftychios Protopapadakis" userId="8f2990f904bdbe98" providerId="LiveId" clId="{18D7425C-EFAA-49FB-A7B7-35B8881F9911}" dt="2020-11-09T08:13:08.891" v="19" actId="14100"/>
          <ac:picMkLst>
            <pc:docMk/>
            <pc:sldMk cId="3764104158" sldId="2334"/>
            <ac:picMk id="2" creationId="{B43CF582-2ED2-4A47-857F-0B428524EB74}"/>
          </ac:picMkLst>
        </pc:picChg>
      </pc:sldChg>
      <pc:sldChg chg="ord">
        <pc:chgData name="Eftychios Protopapadakis" userId="8f2990f904bdbe98" providerId="LiveId" clId="{18D7425C-EFAA-49FB-A7B7-35B8881F9911}" dt="2020-11-09T08:13:28.405" v="21"/>
        <pc:sldMkLst>
          <pc:docMk/>
          <pc:sldMk cId="1891891388" sldId="2335"/>
        </pc:sldMkLst>
      </pc:sldChg>
      <pc:sldChg chg="modSp mod">
        <pc:chgData name="Eftychios Protopapadakis" userId="8f2990f904bdbe98" providerId="LiveId" clId="{18D7425C-EFAA-49FB-A7B7-35B8881F9911}" dt="2020-11-02T08:38:51.897" v="12" actId="27636"/>
        <pc:sldMkLst>
          <pc:docMk/>
          <pc:sldMk cId="2822870913" sldId="2339"/>
        </pc:sldMkLst>
        <pc:spChg chg="mod">
          <ac:chgData name="Eftychios Protopapadakis" userId="8f2990f904bdbe98" providerId="LiveId" clId="{18D7425C-EFAA-49FB-A7B7-35B8881F9911}" dt="2020-11-02T08:38:51.897" v="12" actId="27636"/>
          <ac:spMkLst>
            <pc:docMk/>
            <pc:sldMk cId="2822870913" sldId="2339"/>
            <ac:spMk id="3" creationId="{F8862BC1-69C8-4B47-9F23-BFC1D5CF7F43}"/>
          </ac:spMkLst>
        </pc:spChg>
      </pc:sldChg>
      <pc:sldChg chg="modSp mod">
        <pc:chgData name="Eftychios Protopapadakis" userId="8f2990f904bdbe98" providerId="LiveId" clId="{18D7425C-EFAA-49FB-A7B7-35B8881F9911}" dt="2020-11-09T08:31:36.991" v="70" actId="20577"/>
        <pc:sldMkLst>
          <pc:docMk/>
          <pc:sldMk cId="863148354" sldId="2343"/>
        </pc:sldMkLst>
        <pc:spChg chg="mod">
          <ac:chgData name="Eftychios Protopapadakis" userId="8f2990f904bdbe98" providerId="LiveId" clId="{18D7425C-EFAA-49FB-A7B7-35B8881F9911}" dt="2020-11-09T08:31:36.991" v="70" actId="20577"/>
          <ac:spMkLst>
            <pc:docMk/>
            <pc:sldMk cId="863148354" sldId="2343"/>
            <ac:spMk id="2" creationId="{65A5B72E-6C8F-4EC0-9D55-8EB604A7D558}"/>
          </ac:spMkLst>
        </pc:spChg>
      </pc:sldChg>
      <pc:sldChg chg="modSp mod">
        <pc:chgData name="Eftychios Protopapadakis" userId="8f2990f904bdbe98" providerId="LiveId" clId="{18D7425C-EFAA-49FB-A7B7-35B8881F9911}" dt="2020-11-09T08:31:43.179" v="71"/>
        <pc:sldMkLst>
          <pc:docMk/>
          <pc:sldMk cId="843593796" sldId="2344"/>
        </pc:sldMkLst>
        <pc:spChg chg="mod">
          <ac:chgData name="Eftychios Protopapadakis" userId="8f2990f904bdbe98" providerId="LiveId" clId="{18D7425C-EFAA-49FB-A7B7-35B8881F9911}" dt="2020-11-09T08:31:43.179" v="71"/>
          <ac:spMkLst>
            <pc:docMk/>
            <pc:sldMk cId="843593796" sldId="2344"/>
            <ac:spMk id="2" creationId="{BC3E1BD4-4EA1-400C-8CC7-412E96B4B33F}"/>
          </ac:spMkLst>
        </pc:spChg>
      </pc:sldChg>
      <pc:sldChg chg="del">
        <pc:chgData name="Eftychios Protopapadakis" userId="8f2990f904bdbe98" providerId="LiveId" clId="{18D7425C-EFAA-49FB-A7B7-35B8881F9911}" dt="2020-11-09T08:17:47.783" v="22" actId="47"/>
        <pc:sldMkLst>
          <pc:docMk/>
          <pc:sldMk cId="1788741014" sldId="2345"/>
        </pc:sldMkLst>
      </pc:sldChg>
      <pc:sldChg chg="addSp delSp modSp mod modAnim">
        <pc:chgData name="Eftychios Protopapadakis" userId="8f2990f904bdbe98" providerId="LiveId" clId="{18D7425C-EFAA-49FB-A7B7-35B8881F9911}" dt="2020-11-09T08:21:18.320" v="43"/>
        <pc:sldMkLst>
          <pc:docMk/>
          <pc:sldMk cId="2373017207" sldId="2346"/>
        </pc:sldMkLst>
        <pc:spChg chg="mod">
          <ac:chgData name="Eftychios Protopapadakis" userId="8f2990f904bdbe98" providerId="LiveId" clId="{18D7425C-EFAA-49FB-A7B7-35B8881F9911}" dt="2020-11-09T08:21:18.320" v="43"/>
          <ac:spMkLst>
            <pc:docMk/>
            <pc:sldMk cId="2373017207" sldId="2346"/>
            <ac:spMk id="2" creationId="{40A7ED2F-D413-465E-8A1E-7CCE2342F206}"/>
          </ac:spMkLst>
        </pc:spChg>
        <pc:spChg chg="del">
          <ac:chgData name="Eftychios Protopapadakis" userId="8f2990f904bdbe98" providerId="LiveId" clId="{18D7425C-EFAA-49FB-A7B7-35B8881F9911}" dt="2020-11-09T08:20:20.421" v="37" actId="22"/>
          <ac:spMkLst>
            <pc:docMk/>
            <pc:sldMk cId="2373017207" sldId="2346"/>
            <ac:spMk id="3" creationId="{444CBFE9-4CCF-41F9-80EB-4FBF95526E3E}"/>
          </ac:spMkLst>
        </pc:spChg>
        <pc:spChg chg="add mod">
          <ac:chgData name="Eftychios Protopapadakis" userId="8f2990f904bdbe98" providerId="LiveId" clId="{18D7425C-EFAA-49FB-A7B7-35B8881F9911}" dt="2020-11-09T08:21:09.536" v="42" actId="1076"/>
          <ac:spMkLst>
            <pc:docMk/>
            <pc:sldMk cId="2373017207" sldId="2346"/>
            <ac:spMk id="9" creationId="{F23A31BB-5957-42B0-9A91-614B3053B528}"/>
          </ac:spMkLst>
        </pc:spChg>
        <pc:picChg chg="add mod">
          <ac:chgData name="Eftychios Protopapadakis" userId="8f2990f904bdbe98" providerId="LiveId" clId="{18D7425C-EFAA-49FB-A7B7-35B8881F9911}" dt="2020-11-09T08:21:03.213" v="40" actId="1076"/>
          <ac:picMkLst>
            <pc:docMk/>
            <pc:sldMk cId="2373017207" sldId="2346"/>
            <ac:picMk id="4" creationId="{D55F3673-CC31-4129-B7FF-A1DF1B759F26}"/>
          </ac:picMkLst>
        </pc:picChg>
      </pc:sldChg>
      <pc:sldChg chg="addSp delSp modSp new mod setBg modAnim chgLayout">
        <pc:chgData name="Eftychios Protopapadakis" userId="8f2990f904bdbe98" providerId="LiveId" clId="{18D7425C-EFAA-49FB-A7B7-35B8881F9911}" dt="2020-11-09T08:19:19.577" v="34" actId="1076"/>
        <pc:sldMkLst>
          <pc:docMk/>
          <pc:sldMk cId="481270492" sldId="2351"/>
        </pc:sldMkLst>
        <pc:spChg chg="del">
          <ac:chgData name="Eftychios Protopapadakis" userId="8f2990f904bdbe98" providerId="LiveId" clId="{18D7425C-EFAA-49FB-A7B7-35B8881F9911}" dt="2020-11-09T08:18:14.987" v="25" actId="700"/>
          <ac:spMkLst>
            <pc:docMk/>
            <pc:sldMk cId="481270492" sldId="2351"/>
            <ac:spMk id="2" creationId="{0D9A356E-6A31-46DB-9BAF-C9432F1B4DE4}"/>
          </ac:spMkLst>
        </pc:spChg>
        <pc:spChg chg="del">
          <ac:chgData name="Eftychios Protopapadakis" userId="8f2990f904bdbe98" providerId="LiveId" clId="{18D7425C-EFAA-49FB-A7B7-35B8881F9911}" dt="2020-11-09T08:18:14.987" v="25" actId="700"/>
          <ac:spMkLst>
            <pc:docMk/>
            <pc:sldMk cId="481270492" sldId="2351"/>
            <ac:spMk id="3" creationId="{E50993B2-FFF0-405D-8A82-836717521EAD}"/>
          </ac:spMkLst>
        </pc:spChg>
        <pc:spChg chg="add mod ord">
          <ac:chgData name="Eftychios Protopapadakis" userId="8f2990f904bdbe98" providerId="LiveId" clId="{18D7425C-EFAA-49FB-A7B7-35B8881F9911}" dt="2020-11-09T08:18:49.723" v="30" actId="6549"/>
          <ac:spMkLst>
            <pc:docMk/>
            <pc:sldMk cId="481270492" sldId="2351"/>
            <ac:spMk id="4" creationId="{B7F01FEB-97E0-44C7-B983-1C8FF4A255E3}"/>
          </ac:spMkLst>
        </pc:spChg>
        <pc:spChg chg="add del mod ord">
          <ac:chgData name="Eftychios Protopapadakis" userId="8f2990f904bdbe98" providerId="LiveId" clId="{18D7425C-EFAA-49FB-A7B7-35B8881F9911}" dt="2020-11-09T08:19:04.737" v="31" actId="478"/>
          <ac:spMkLst>
            <pc:docMk/>
            <pc:sldMk cId="481270492" sldId="2351"/>
            <ac:spMk id="5" creationId="{B9E3461C-CCD2-40AD-825E-8A906022BFC9}"/>
          </ac:spMkLst>
        </pc:spChg>
        <pc:spChg chg="add mod">
          <ac:chgData name="Eftychios Protopapadakis" userId="8f2990f904bdbe98" providerId="LiveId" clId="{18D7425C-EFAA-49FB-A7B7-35B8881F9911}" dt="2020-11-09T08:19:05.262" v="32"/>
          <ac:spMkLst>
            <pc:docMk/>
            <pc:sldMk cId="481270492" sldId="2351"/>
            <ac:spMk id="8" creationId="{0BEB05A4-6946-4C7C-A03F-A4889C1EA403}"/>
          </ac:spMkLst>
        </pc:spChg>
        <pc:spChg chg="add">
          <ac:chgData name="Eftychios Protopapadakis" userId="8f2990f904bdbe98" providerId="LiveId" clId="{18D7425C-EFAA-49FB-A7B7-35B8881F9911}" dt="2020-11-09T08:18:21.407" v="26" actId="26606"/>
          <ac:spMkLst>
            <pc:docMk/>
            <pc:sldMk cId="481270492" sldId="2351"/>
            <ac:spMk id="10" creationId="{4351DFE5-F63D-4BE0-BDA9-E3EB88F01AA5}"/>
          </ac:spMkLst>
        </pc:spChg>
        <pc:graphicFrameChg chg="add mod">
          <ac:chgData name="Eftychios Protopapadakis" userId="8f2990f904bdbe98" providerId="LiveId" clId="{18D7425C-EFAA-49FB-A7B7-35B8881F9911}" dt="2020-11-09T08:19:05.262" v="32"/>
          <ac:graphicFrameMkLst>
            <pc:docMk/>
            <pc:sldMk cId="481270492" sldId="2351"/>
            <ac:graphicFrameMk id="9" creationId="{CC9919B6-EC01-4F6F-A07C-C8D274CCE707}"/>
          </ac:graphicFrameMkLst>
        </pc:graphicFrameChg>
        <pc:graphicFrameChg chg="add mod">
          <ac:chgData name="Eftychios Protopapadakis" userId="8f2990f904bdbe98" providerId="LiveId" clId="{18D7425C-EFAA-49FB-A7B7-35B8881F9911}" dt="2020-11-09T08:19:05.262" v="32"/>
          <ac:graphicFrameMkLst>
            <pc:docMk/>
            <pc:sldMk cId="481270492" sldId="2351"/>
            <ac:graphicFrameMk id="11" creationId="{17BAE4DE-84BD-4DA8-A9F2-0148FD393230}"/>
          </ac:graphicFrameMkLst>
        </pc:graphicFrameChg>
        <pc:graphicFrameChg chg="add mod">
          <ac:chgData name="Eftychios Protopapadakis" userId="8f2990f904bdbe98" providerId="LiveId" clId="{18D7425C-EFAA-49FB-A7B7-35B8881F9911}" dt="2020-11-09T08:19:05.262" v="32"/>
          <ac:graphicFrameMkLst>
            <pc:docMk/>
            <pc:sldMk cId="481270492" sldId="2351"/>
            <ac:graphicFrameMk id="13" creationId="{C99C409E-74FB-4DCD-A885-FF84E47578D7}"/>
          </ac:graphicFrameMkLst>
        </pc:graphicFrameChg>
        <pc:graphicFrameChg chg="add mod">
          <ac:chgData name="Eftychios Protopapadakis" userId="8f2990f904bdbe98" providerId="LiveId" clId="{18D7425C-EFAA-49FB-A7B7-35B8881F9911}" dt="2020-11-09T08:19:05.262" v="32"/>
          <ac:graphicFrameMkLst>
            <pc:docMk/>
            <pc:sldMk cId="481270492" sldId="2351"/>
            <ac:graphicFrameMk id="14" creationId="{173F8EE9-D5DD-4224-93F4-45B1FA72911D}"/>
          </ac:graphicFrameMkLst>
        </pc:graphicFrameChg>
        <pc:graphicFrameChg chg="add mod">
          <ac:chgData name="Eftychios Protopapadakis" userId="8f2990f904bdbe98" providerId="LiveId" clId="{18D7425C-EFAA-49FB-A7B7-35B8881F9911}" dt="2020-11-09T08:19:05.262" v="32"/>
          <ac:graphicFrameMkLst>
            <pc:docMk/>
            <pc:sldMk cId="481270492" sldId="2351"/>
            <ac:graphicFrameMk id="15" creationId="{70A03201-45A7-4997-853E-0AC53A084AC6}"/>
          </ac:graphicFrameMkLst>
        </pc:graphicFrameChg>
        <pc:picChg chg="add mod">
          <ac:chgData name="Eftychios Protopapadakis" userId="8f2990f904bdbe98" providerId="LiveId" clId="{18D7425C-EFAA-49FB-A7B7-35B8881F9911}" dt="2020-11-09T08:19:19.577" v="34" actId="1076"/>
          <ac:picMkLst>
            <pc:docMk/>
            <pc:sldMk cId="481270492" sldId="2351"/>
            <ac:picMk id="6" creationId="{7536DF45-EB66-4A1F-BEF1-D3C967556F15}"/>
          </ac:picMkLst>
        </pc:picChg>
        <pc:picChg chg="add">
          <ac:chgData name="Eftychios Protopapadakis" userId="8f2990f904bdbe98" providerId="LiveId" clId="{18D7425C-EFAA-49FB-A7B7-35B8881F9911}" dt="2020-11-09T08:18:21.407" v="26" actId="26606"/>
          <ac:picMkLst>
            <pc:docMk/>
            <pc:sldMk cId="481270492" sldId="2351"/>
            <ac:picMk id="12" creationId="{3AA16612-ACD2-4A16-8F2B-4514FD6BF28F}"/>
          </ac:picMkLst>
        </pc:picChg>
      </pc:sldChg>
      <pc:sldMasterChg chg="delSldLayout">
        <pc:chgData name="Eftychios Protopapadakis" userId="8f2990f904bdbe98" providerId="LiveId" clId="{18D7425C-EFAA-49FB-A7B7-35B8881F9911}" dt="2020-11-09T08:21:21.253" v="44" actId="47"/>
        <pc:sldMasterMkLst>
          <pc:docMk/>
          <pc:sldMasterMk cId="1717045193" sldId="2147483660"/>
        </pc:sldMasterMkLst>
        <pc:sldLayoutChg chg="del">
          <pc:chgData name="Eftychios Protopapadakis" userId="8f2990f904bdbe98" providerId="LiveId" clId="{18D7425C-EFAA-49FB-A7B7-35B8881F9911}" dt="2020-11-09T08:21:21.253" v="44" actId="47"/>
          <pc:sldLayoutMkLst>
            <pc:docMk/>
            <pc:sldMasterMk cId="1717045193" sldId="2147483660"/>
            <pc:sldLayoutMk cId="2263697859" sldId="2147483672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DEB6CF-961B-469C-8C50-51205A3C8034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A4A67A-F3FA-4FD7-A855-F9DEA46DC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942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D8EBA-E0BC-486B-855C-D9511DCADA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BF53CC7-CAF3-4063-A365-66FBDAE41E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52EB96-F78D-4877-959D-6821C98A8B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A5220D-4E50-4CB0-B60F-F6491BAFF5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15E323-81D9-48FB-B526-A778AA56A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8562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08A03-811A-4F64-A676-873C04E1B5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85A530-751B-4399-BD7C-CE6C0EE30B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286486-E7B2-4853-8CAA-FB17CABB8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014758-8F4D-4FCD-8DD6-33B557E723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FA819D-5311-4B9F-B855-1ADAF6967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502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733ABB1-B307-496C-A112-77746183F7F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44C1C3-7BC0-45D5-8638-D26BAF302C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ECA4F0-8C50-4C58-9F1F-265584E278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0CD004-B521-4FA5-83B9-F6F5CE159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55DED9-C6F8-486F-8B0F-1F340666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775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A2720A-5709-404E-8D90-EF607E2F61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D3786E-89C6-4815-86E1-2594BAEA64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DEAB83-0CC3-4548-BCCC-805CB2AC69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14D434-C13E-4B85-B109-55A20EAEEB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00A730-793D-4EA8-B5FA-0E4974722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84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E5E61-D29F-4C7D-AE2E-CEEBE21E7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B3C636-55EA-4256-B363-5DF8928226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1DA9E1-757D-4384-9EB4-F9781109A4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043F9A-31FB-4026-A137-DC82EB86A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DBDB5B-B718-48B2-B7FB-EC96E244E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86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14717-F48E-4BFD-BB70-E0F3C14B6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35E712-8338-43DE-B563-8D342F4728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575918-81AE-48EA-AA75-92CEC6581A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AF3656-F53C-4B70-897D-121F11DF5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D186BC-06E3-44CD-BF7E-E0190E2C3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992DC4-7D1C-430D-81EA-06E645AF5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457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CD2B6-3A1B-46B1-ADAB-909F555547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BD18C5-424F-4C97-9AD9-AB068CD7CC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0EEA02-E290-4C91-8042-574630B0B6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B82A6AC-D041-4E7C-81D0-4D4E83F29C5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E8C988F-3CD0-42F5-8B9E-3A58B2C56B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9D50E93-4599-40E6-8585-D3E5F5B69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C3EB1B1-4D85-4C8D-8A24-509A8CB74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AD0EBFF-336C-48A2-989B-38A3D20BA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422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618B2-0F04-43CF-B65A-36EAA68F76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82A816-CCA7-4F3C-B996-E68664551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DEA460-B38D-4AA9-A5B7-67F980467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963DA1-9948-4D92-87C8-3047E4E6F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842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F2AD2EB-3F89-45FB-864E-56A9F348A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50A1EC-95B8-4F06-8C97-B8B7A7894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784C00-B413-4041-9A11-D27112DCB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608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D1C81-AA53-4064-940A-301E4E1F5B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5BE25E-73F1-4C48-A9A3-D11004433F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AF72F54-8521-4488-8B21-14AE986EA4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AB5644-7858-4C02-8254-20E1C81ED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2F323F-7DAE-4BE9-BAF0-7029E656DB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A752DB-9924-45C3-94C7-5A8CED244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6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ECE380-2A72-41E3-B15C-86B25F56D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A0DBF6-7AF1-479A-ADE8-6FA83F56A7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2BA9FF-67C3-47A4-8C2E-964E31B061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51C5E9-6D64-4B95-B407-BD0164EDE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E3CC21-7036-42C1-A5F7-8BA2A2348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81CEF8-1B78-4D3D-8340-BC9273A2B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3666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38BE9B7-E712-4267-8FB3-F262C3489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51155C-6D01-4248-97AA-513BB5139C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D07B91-5C83-484F-ADF8-BDF0D79B57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0A65FC-AC40-4365-A573-071CCC8EC05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7295FA-7833-4308-9A79-8C5EB8716A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943479-E295-4445-B319-F36F911F41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22C93-EB44-4511-B007-40BD3C5A82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045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6.wmf"/><Relationship Id="rId3" Type="http://schemas.openxmlformats.org/officeDocument/2006/relationships/image" Target="../media/image3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4.wmf"/><Relationship Id="rId1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CA815F2C-4E80-4019-8E59-FAD3F7F847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009304" cy="6858000"/>
          </a:xfrm>
          <a:custGeom>
            <a:avLst/>
            <a:gdLst>
              <a:gd name="connsiteX0" fmla="*/ 8239723 w 12009304"/>
              <a:gd name="connsiteY0" fmla="*/ 5083103 h 6858000"/>
              <a:gd name="connsiteX1" fmla="*/ 9505105 w 12009304"/>
              <a:gd name="connsiteY1" fmla="*/ 5083103 h 6858000"/>
              <a:gd name="connsiteX2" fmla="*/ 9564676 w 12009304"/>
              <a:gd name="connsiteY2" fmla="*/ 5091016 h 6858000"/>
              <a:gd name="connsiteX3" fmla="*/ 9605648 w 12009304"/>
              <a:gd name="connsiteY3" fmla="*/ 5108194 h 6858000"/>
              <a:gd name="connsiteX4" fmla="*/ 9580608 w 12009304"/>
              <a:gd name="connsiteY4" fmla="*/ 5151499 h 6858000"/>
              <a:gd name="connsiteX5" fmla="*/ 8693486 w 12009304"/>
              <a:gd name="connsiteY5" fmla="*/ 6685800 h 6858000"/>
              <a:gd name="connsiteX6" fmla="*/ 8595419 w 12009304"/>
              <a:gd name="connsiteY6" fmla="*/ 6814017 h 6858000"/>
              <a:gd name="connsiteX7" fmla="*/ 8545620 w 12009304"/>
              <a:gd name="connsiteY7" fmla="*/ 6858000 h 6858000"/>
              <a:gd name="connsiteX8" fmla="*/ 7612173 w 12009304"/>
              <a:gd name="connsiteY8" fmla="*/ 6858000 h 6858000"/>
              <a:gd name="connsiteX9" fmla="*/ 7591825 w 12009304"/>
              <a:gd name="connsiteY9" fmla="*/ 6822959 h 6858000"/>
              <a:gd name="connsiteX10" fmla="*/ 7411622 w 12009304"/>
              <a:gd name="connsiteY10" fmla="*/ 6512633 h 6858000"/>
              <a:gd name="connsiteX11" fmla="*/ 7411622 w 12009304"/>
              <a:gd name="connsiteY11" fmla="*/ 6289354 h 6858000"/>
              <a:gd name="connsiteX12" fmla="*/ 8045680 w 12009304"/>
              <a:gd name="connsiteY12" fmla="*/ 5197465 h 6858000"/>
              <a:gd name="connsiteX13" fmla="*/ 8239723 w 12009304"/>
              <a:gd name="connsiteY13" fmla="*/ 5083103 h 6858000"/>
              <a:gd name="connsiteX14" fmla="*/ 10622296 w 12009304"/>
              <a:gd name="connsiteY14" fmla="*/ 1326563 h 6858000"/>
              <a:gd name="connsiteX15" fmla="*/ 11448522 w 12009304"/>
              <a:gd name="connsiteY15" fmla="*/ 1326563 h 6858000"/>
              <a:gd name="connsiteX16" fmla="*/ 11577006 w 12009304"/>
              <a:gd name="connsiteY16" fmla="*/ 1401233 h 6858000"/>
              <a:gd name="connsiteX17" fmla="*/ 11989228 w 12009304"/>
              <a:gd name="connsiteY17" fmla="*/ 2114179 h 6858000"/>
              <a:gd name="connsiteX18" fmla="*/ 11989228 w 12009304"/>
              <a:gd name="connsiteY18" fmla="*/ 2259969 h 6858000"/>
              <a:gd name="connsiteX19" fmla="*/ 11577006 w 12009304"/>
              <a:gd name="connsiteY19" fmla="*/ 2972914 h 6858000"/>
              <a:gd name="connsiteX20" fmla="*/ 11448522 w 12009304"/>
              <a:gd name="connsiteY20" fmla="*/ 3047587 h 6858000"/>
              <a:gd name="connsiteX21" fmla="*/ 10622296 w 12009304"/>
              <a:gd name="connsiteY21" fmla="*/ 3047587 h 6858000"/>
              <a:gd name="connsiteX22" fmla="*/ 10495594 w 12009304"/>
              <a:gd name="connsiteY22" fmla="*/ 2972914 h 6858000"/>
              <a:gd name="connsiteX23" fmla="*/ 10081589 w 12009304"/>
              <a:gd name="connsiteY23" fmla="*/ 2259969 h 6858000"/>
              <a:gd name="connsiteX24" fmla="*/ 10081589 w 12009304"/>
              <a:gd name="connsiteY24" fmla="*/ 2114179 h 6858000"/>
              <a:gd name="connsiteX25" fmla="*/ 10495594 w 12009304"/>
              <a:gd name="connsiteY25" fmla="*/ 1401233 h 6858000"/>
              <a:gd name="connsiteX26" fmla="*/ 10622296 w 12009304"/>
              <a:gd name="connsiteY26" fmla="*/ 1326563 h 6858000"/>
              <a:gd name="connsiteX27" fmla="*/ 0 w 12009304"/>
              <a:gd name="connsiteY27" fmla="*/ 0 h 6858000"/>
              <a:gd name="connsiteX28" fmla="*/ 4457990 w 12009304"/>
              <a:gd name="connsiteY28" fmla="*/ 0 h 6858000"/>
              <a:gd name="connsiteX29" fmla="*/ 5902610 w 12009304"/>
              <a:gd name="connsiteY29" fmla="*/ 0 h 6858000"/>
              <a:gd name="connsiteX30" fmla="*/ 8476869 w 12009304"/>
              <a:gd name="connsiteY30" fmla="*/ 0 h 6858000"/>
              <a:gd name="connsiteX31" fmla="*/ 8535933 w 12009304"/>
              <a:gd name="connsiteY31" fmla="*/ 39849 h 6858000"/>
              <a:gd name="connsiteX32" fmla="*/ 8693486 w 12009304"/>
              <a:gd name="connsiteY32" fmla="*/ 220603 h 6858000"/>
              <a:gd name="connsiteX33" fmla="*/ 10389180 w 12009304"/>
              <a:gd name="connsiteY33" fmla="*/ 3153347 h 6858000"/>
              <a:gd name="connsiteX34" fmla="*/ 10389180 w 12009304"/>
              <a:gd name="connsiteY34" fmla="*/ 3753061 h 6858000"/>
              <a:gd name="connsiteX35" fmla="*/ 9759557 w 12009304"/>
              <a:gd name="connsiteY35" fmla="*/ 4842009 h 6858000"/>
              <a:gd name="connsiteX36" fmla="*/ 9706493 w 12009304"/>
              <a:gd name="connsiteY36" fmla="*/ 4933778 h 6858000"/>
              <a:gd name="connsiteX37" fmla="*/ 9708360 w 12009304"/>
              <a:gd name="connsiteY37" fmla="*/ 4934561 h 6858000"/>
              <a:gd name="connsiteX38" fmla="*/ 9802002 w 12009304"/>
              <a:gd name="connsiteY38" fmla="*/ 5029008 h 6858000"/>
              <a:gd name="connsiteX39" fmla="*/ 10514131 w 12009304"/>
              <a:gd name="connsiteY39" fmla="*/ 6260653 h 6858000"/>
              <a:gd name="connsiteX40" fmla="*/ 10514131 w 12009304"/>
              <a:gd name="connsiteY40" fmla="*/ 6512512 h 6858000"/>
              <a:gd name="connsiteX41" fmla="*/ 10340271 w 12009304"/>
              <a:gd name="connsiteY41" fmla="*/ 6813206 h 6858000"/>
              <a:gd name="connsiteX42" fmla="*/ 10314372 w 12009304"/>
              <a:gd name="connsiteY42" fmla="*/ 6858000 h 6858000"/>
              <a:gd name="connsiteX43" fmla="*/ 10119136 w 12009304"/>
              <a:gd name="connsiteY43" fmla="*/ 6858000 h 6858000"/>
              <a:gd name="connsiteX44" fmla="*/ 10122008 w 12009304"/>
              <a:gd name="connsiteY44" fmla="*/ 6853033 h 6858000"/>
              <a:gd name="connsiteX45" fmla="*/ 10327158 w 12009304"/>
              <a:gd name="connsiteY45" fmla="*/ 6498223 h 6858000"/>
              <a:gd name="connsiteX46" fmla="*/ 10327158 w 12009304"/>
              <a:gd name="connsiteY46" fmla="*/ 6274942 h 6858000"/>
              <a:gd name="connsiteX47" fmla="*/ 9695832 w 12009304"/>
              <a:gd name="connsiteY47" fmla="*/ 5183053 h 6858000"/>
              <a:gd name="connsiteX48" fmla="*/ 9612819 w 12009304"/>
              <a:gd name="connsiteY48" fmla="*/ 5099323 h 6858000"/>
              <a:gd name="connsiteX49" fmla="*/ 9603213 w 12009304"/>
              <a:gd name="connsiteY49" fmla="*/ 5095298 h 6858000"/>
              <a:gd name="connsiteX50" fmla="*/ 9654707 w 12009304"/>
              <a:gd name="connsiteY50" fmla="*/ 5006238 h 6858000"/>
              <a:gd name="connsiteX51" fmla="*/ 9693004 w 12009304"/>
              <a:gd name="connsiteY51" fmla="*/ 4940002 h 6858000"/>
              <a:gd name="connsiteX52" fmla="*/ 9653283 w 12009304"/>
              <a:gd name="connsiteY52" fmla="*/ 4923348 h 6858000"/>
              <a:gd name="connsiteX53" fmla="*/ 9586087 w 12009304"/>
              <a:gd name="connsiteY53" fmla="*/ 4914420 h 6858000"/>
              <a:gd name="connsiteX54" fmla="*/ 8158743 w 12009304"/>
              <a:gd name="connsiteY54" fmla="*/ 4914420 h 6858000"/>
              <a:gd name="connsiteX55" fmla="*/ 7939863 w 12009304"/>
              <a:gd name="connsiteY55" fmla="*/ 5043420 h 6858000"/>
              <a:gd name="connsiteX56" fmla="*/ 7224650 w 12009304"/>
              <a:gd name="connsiteY56" fmla="*/ 6275065 h 6858000"/>
              <a:gd name="connsiteX57" fmla="*/ 7224650 w 12009304"/>
              <a:gd name="connsiteY57" fmla="*/ 6526922 h 6858000"/>
              <a:gd name="connsiteX58" fmla="*/ 7350544 w 12009304"/>
              <a:gd name="connsiteY58" fmla="*/ 6743723 h 6858000"/>
              <a:gd name="connsiteX59" fmla="*/ 7416905 w 12009304"/>
              <a:gd name="connsiteY59" fmla="*/ 6858000 h 6858000"/>
              <a:gd name="connsiteX60" fmla="*/ 5902610 w 12009304"/>
              <a:gd name="connsiteY60" fmla="*/ 6858000 h 6858000"/>
              <a:gd name="connsiteX61" fmla="*/ 4389357 w 12009304"/>
              <a:gd name="connsiteY61" fmla="*/ 6858000 h 6858000"/>
              <a:gd name="connsiteX62" fmla="*/ 0 w 12009304"/>
              <a:gd name="connsiteY62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2009304" h="6858000">
                <a:moveTo>
                  <a:pt x="8239723" y="5083103"/>
                </a:moveTo>
                <a:cubicBezTo>
                  <a:pt x="8239723" y="5083103"/>
                  <a:pt x="8239723" y="5083103"/>
                  <a:pt x="9505105" y="5083103"/>
                </a:cubicBezTo>
                <a:cubicBezTo>
                  <a:pt x="9525601" y="5083103"/>
                  <a:pt x="9545588" y="5085825"/>
                  <a:pt x="9564676" y="5091016"/>
                </a:cubicBezTo>
                <a:lnTo>
                  <a:pt x="9605648" y="5108194"/>
                </a:lnTo>
                <a:lnTo>
                  <a:pt x="9580608" y="5151499"/>
                </a:lnTo>
                <a:cubicBezTo>
                  <a:pt x="9354208" y="5543062"/>
                  <a:pt x="9064418" y="6044264"/>
                  <a:pt x="8693486" y="6685800"/>
                </a:cubicBezTo>
                <a:cubicBezTo>
                  <a:pt x="8665958" y="6733339"/>
                  <a:pt x="8632925" y="6776306"/>
                  <a:pt x="8595419" y="6814017"/>
                </a:cubicBezTo>
                <a:lnTo>
                  <a:pt x="8545620" y="6858000"/>
                </a:lnTo>
                <a:lnTo>
                  <a:pt x="7612173" y="6858000"/>
                </a:lnTo>
                <a:lnTo>
                  <a:pt x="7591825" y="6822959"/>
                </a:lnTo>
                <a:cubicBezTo>
                  <a:pt x="7538315" y="6730809"/>
                  <a:pt x="7478495" y="6627794"/>
                  <a:pt x="7411622" y="6512633"/>
                </a:cubicBezTo>
                <a:cubicBezTo>
                  <a:pt x="7370628" y="6444560"/>
                  <a:pt x="7370628" y="6357427"/>
                  <a:pt x="7411622" y="6289354"/>
                </a:cubicBezTo>
                <a:cubicBezTo>
                  <a:pt x="7411622" y="6289354"/>
                  <a:pt x="7411622" y="6289354"/>
                  <a:pt x="8045680" y="5197465"/>
                </a:cubicBezTo>
                <a:cubicBezTo>
                  <a:pt x="8083943" y="5126669"/>
                  <a:pt x="8160465" y="5083103"/>
                  <a:pt x="8239723" y="5083103"/>
                </a:cubicBezTo>
                <a:close/>
                <a:moveTo>
                  <a:pt x="10622296" y="1326563"/>
                </a:moveTo>
                <a:cubicBezTo>
                  <a:pt x="10622296" y="1326563"/>
                  <a:pt x="10622296" y="1326563"/>
                  <a:pt x="11448522" y="1326563"/>
                </a:cubicBezTo>
                <a:cubicBezTo>
                  <a:pt x="11502058" y="1326563"/>
                  <a:pt x="11550238" y="1355009"/>
                  <a:pt x="11577006" y="1401233"/>
                </a:cubicBezTo>
                <a:cubicBezTo>
                  <a:pt x="11577006" y="1401233"/>
                  <a:pt x="11577006" y="1401233"/>
                  <a:pt x="11989228" y="2114179"/>
                </a:cubicBezTo>
                <a:cubicBezTo>
                  <a:pt x="12015996" y="2158629"/>
                  <a:pt x="12015996" y="2215522"/>
                  <a:pt x="11989228" y="2259969"/>
                </a:cubicBezTo>
                <a:cubicBezTo>
                  <a:pt x="11989228" y="2259969"/>
                  <a:pt x="11989228" y="2259969"/>
                  <a:pt x="11577006" y="2972914"/>
                </a:cubicBezTo>
                <a:cubicBezTo>
                  <a:pt x="11550238" y="3019141"/>
                  <a:pt x="11502058" y="3047587"/>
                  <a:pt x="11448522" y="3047587"/>
                </a:cubicBezTo>
                <a:cubicBezTo>
                  <a:pt x="11448522" y="3047587"/>
                  <a:pt x="11448522" y="3047587"/>
                  <a:pt x="10622296" y="3047587"/>
                </a:cubicBezTo>
                <a:cubicBezTo>
                  <a:pt x="10570544" y="3047587"/>
                  <a:pt x="10520578" y="3019141"/>
                  <a:pt x="10495594" y="2972914"/>
                </a:cubicBezTo>
                <a:cubicBezTo>
                  <a:pt x="10495594" y="2972914"/>
                  <a:pt x="10495594" y="2972914"/>
                  <a:pt x="10081589" y="2259969"/>
                </a:cubicBezTo>
                <a:cubicBezTo>
                  <a:pt x="10054821" y="2215522"/>
                  <a:pt x="10054821" y="2158629"/>
                  <a:pt x="10081589" y="2114179"/>
                </a:cubicBezTo>
                <a:cubicBezTo>
                  <a:pt x="10081589" y="2114179"/>
                  <a:pt x="10081589" y="2114179"/>
                  <a:pt x="10495594" y="1401233"/>
                </a:cubicBezTo>
                <a:cubicBezTo>
                  <a:pt x="10520578" y="1355009"/>
                  <a:pt x="10570544" y="1326563"/>
                  <a:pt x="10622296" y="1326563"/>
                </a:cubicBezTo>
                <a:close/>
                <a:moveTo>
                  <a:pt x="0" y="0"/>
                </a:moveTo>
                <a:lnTo>
                  <a:pt x="4457990" y="0"/>
                </a:lnTo>
                <a:lnTo>
                  <a:pt x="5902610" y="0"/>
                </a:lnTo>
                <a:lnTo>
                  <a:pt x="8476869" y="0"/>
                </a:lnTo>
                <a:lnTo>
                  <a:pt x="8535933" y="39849"/>
                </a:lnTo>
                <a:cubicBezTo>
                  <a:pt x="8598516" y="88273"/>
                  <a:pt x="8652195" y="149296"/>
                  <a:pt x="8693486" y="220603"/>
                </a:cubicBezTo>
                <a:cubicBezTo>
                  <a:pt x="8693486" y="220603"/>
                  <a:pt x="8693486" y="220603"/>
                  <a:pt x="10389180" y="3153347"/>
                </a:cubicBezTo>
                <a:cubicBezTo>
                  <a:pt x="10499291" y="3336185"/>
                  <a:pt x="10499291" y="3570221"/>
                  <a:pt x="10389180" y="3753061"/>
                </a:cubicBezTo>
                <a:cubicBezTo>
                  <a:pt x="10389180" y="3753061"/>
                  <a:pt x="10389180" y="3753061"/>
                  <a:pt x="9759557" y="4842009"/>
                </a:cubicBezTo>
                <a:lnTo>
                  <a:pt x="9706493" y="4933778"/>
                </a:lnTo>
                <a:lnTo>
                  <a:pt x="9708360" y="4934561"/>
                </a:lnTo>
                <a:cubicBezTo>
                  <a:pt x="9746510" y="4956830"/>
                  <a:pt x="9778880" y="4989078"/>
                  <a:pt x="9802002" y="5029008"/>
                </a:cubicBezTo>
                <a:cubicBezTo>
                  <a:pt x="9802002" y="5029008"/>
                  <a:pt x="9802002" y="5029008"/>
                  <a:pt x="10514131" y="6260653"/>
                </a:cubicBezTo>
                <a:cubicBezTo>
                  <a:pt x="10560376" y="6337439"/>
                  <a:pt x="10560376" y="6435725"/>
                  <a:pt x="10514131" y="6512512"/>
                </a:cubicBezTo>
                <a:cubicBezTo>
                  <a:pt x="10514131" y="6512512"/>
                  <a:pt x="10514131" y="6512512"/>
                  <a:pt x="10340271" y="6813206"/>
                </a:cubicBezTo>
                <a:lnTo>
                  <a:pt x="10314372" y="6858000"/>
                </a:lnTo>
                <a:lnTo>
                  <a:pt x="10119136" y="6858000"/>
                </a:lnTo>
                <a:lnTo>
                  <a:pt x="10122008" y="6853033"/>
                </a:lnTo>
                <a:cubicBezTo>
                  <a:pt x="10327158" y="6498223"/>
                  <a:pt x="10327158" y="6498223"/>
                  <a:pt x="10327158" y="6498223"/>
                </a:cubicBezTo>
                <a:cubicBezTo>
                  <a:pt x="10368154" y="6430148"/>
                  <a:pt x="10368154" y="6343015"/>
                  <a:pt x="10327158" y="6274942"/>
                </a:cubicBezTo>
                <a:cubicBezTo>
                  <a:pt x="9695832" y="5183053"/>
                  <a:pt x="9695832" y="5183053"/>
                  <a:pt x="9695832" y="5183053"/>
                </a:cubicBezTo>
                <a:cubicBezTo>
                  <a:pt x="9675334" y="5147654"/>
                  <a:pt x="9646640" y="5119063"/>
                  <a:pt x="9612819" y="5099323"/>
                </a:cubicBezTo>
                <a:lnTo>
                  <a:pt x="9603213" y="5095298"/>
                </a:lnTo>
                <a:lnTo>
                  <a:pt x="9654707" y="5006238"/>
                </a:lnTo>
                <a:lnTo>
                  <a:pt x="9693004" y="4940002"/>
                </a:lnTo>
                <a:lnTo>
                  <a:pt x="9653283" y="4923348"/>
                </a:lnTo>
                <a:cubicBezTo>
                  <a:pt x="9631750" y="4917491"/>
                  <a:pt x="9609208" y="4914420"/>
                  <a:pt x="9586087" y="4914420"/>
                </a:cubicBezTo>
                <a:cubicBezTo>
                  <a:pt x="8158743" y="4914420"/>
                  <a:pt x="8158743" y="4914420"/>
                  <a:pt x="8158743" y="4914420"/>
                </a:cubicBezTo>
                <a:cubicBezTo>
                  <a:pt x="8069341" y="4914420"/>
                  <a:pt x="7983024" y="4963563"/>
                  <a:pt x="7939863" y="5043420"/>
                </a:cubicBezTo>
                <a:cubicBezTo>
                  <a:pt x="7224650" y="6275065"/>
                  <a:pt x="7224650" y="6275065"/>
                  <a:pt x="7224650" y="6275065"/>
                </a:cubicBezTo>
                <a:cubicBezTo>
                  <a:pt x="7178407" y="6351849"/>
                  <a:pt x="7178407" y="6450135"/>
                  <a:pt x="7224650" y="6526922"/>
                </a:cubicBezTo>
                <a:cubicBezTo>
                  <a:pt x="7269350" y="6603900"/>
                  <a:pt x="7311257" y="6676067"/>
                  <a:pt x="7350544" y="6743723"/>
                </a:cubicBezTo>
                <a:lnTo>
                  <a:pt x="7416905" y="6858000"/>
                </a:lnTo>
                <a:lnTo>
                  <a:pt x="5902610" y="6858000"/>
                </a:lnTo>
                <a:lnTo>
                  <a:pt x="4389357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30" name="Picture 6" descr="Chart&#10;&#10;Description automatically generated">
            <a:extLst>
              <a:ext uri="{FF2B5EF4-FFF2-40B4-BE49-F238E27FC236}">
                <a16:creationId xmlns:a16="http://schemas.microsoft.com/office/drawing/2014/main" id="{B888B77F-7A27-4AE3-8AFF-4A69BE82F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8885" y="837240"/>
            <a:ext cx="8917665" cy="5573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Rectangle 4">
            <a:extLst>
              <a:ext uri="{FF2B5EF4-FFF2-40B4-BE49-F238E27FC236}">
                <a16:creationId xmlns:a16="http://schemas.microsoft.com/office/drawing/2014/main" id="{7FC73054-7099-4BC0-9D39-1C82AF34A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0" y="-42318"/>
            <a:ext cx="9040623" cy="99725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b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5600" b="1" kern="1200" dirty="0" err="1">
                <a:solidFill>
                  <a:srgbClr val="0070C0"/>
                </a:solidFill>
                <a:latin typeface="+mj-lt"/>
                <a:ea typeface="+mj-ea"/>
                <a:cs typeface="+mj-cs"/>
              </a:rPr>
              <a:t>Ισοστάθμιση</a:t>
            </a:r>
            <a:r>
              <a:rPr lang="en-US" altLang="en-US" sz="5600" b="1" kern="12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en-US" sz="5600" b="1" kern="1200" dirty="0" err="1">
                <a:solidFill>
                  <a:srgbClr val="0070C0"/>
                </a:solidFill>
                <a:latin typeface="+mj-lt"/>
                <a:ea typeface="+mj-ea"/>
                <a:cs typeface="+mj-cs"/>
              </a:rPr>
              <a:t>Ιστογράμμ</a:t>
            </a:r>
            <a:r>
              <a:rPr lang="en-US" altLang="en-US" sz="5600" b="1" kern="12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ατος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244D54-515C-4EF0-BF20-7B819AAA4E83}"/>
              </a:ext>
            </a:extLst>
          </p:cNvPr>
          <p:cNvSpPr txBox="1"/>
          <p:nvPr/>
        </p:nvSpPr>
        <p:spPr>
          <a:xfrm>
            <a:off x="0" y="6480978"/>
            <a:ext cx="6224256" cy="341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1800" b="1" kern="12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histogram equalization</a:t>
            </a:r>
          </a:p>
        </p:txBody>
      </p:sp>
      <p:pic>
        <p:nvPicPr>
          <p:cNvPr id="1032" name="Picture 8" descr="Πανεπιστήμιο Δυτικής Αττικής | University of West Attica">
            <a:extLst>
              <a:ext uri="{FF2B5EF4-FFF2-40B4-BE49-F238E27FC236}">
                <a16:creationId xmlns:a16="http://schemas.microsoft.com/office/drawing/2014/main" id="{6EC0C644-F307-472C-8B9A-8CFDD6042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5435" y="3757942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242" name="Rectangle 6">
            <a:extLst>
              <a:ext uri="{FF2B5EF4-FFF2-40B4-BE49-F238E27FC236}">
                <a16:creationId xmlns:a16="http://schemas.microsoft.com/office/drawing/2014/main" id="{19BBA095-C1C8-49E0-82D0-E77B38DB6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l-GR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Μετασχηματισμός Ιστογράμματος</a:t>
            </a:r>
            <a:endParaRPr lang="en-US" altLang="en-US" sz="4000" b="1" kern="12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243" name="Rectangle 7">
            <a:extLst>
              <a:ext uri="{FF2B5EF4-FFF2-40B4-BE49-F238E27FC236}">
                <a16:creationId xmlns:a16="http://schemas.microsoft.com/office/drawing/2014/main" id="{6CBAC758-6056-4AD7-B01F-F1B153B01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65125" indent="-3651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36525" indent="0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  <a:buNone/>
            </a:pPr>
            <a:endParaRPr lang="en-US" altLang="en-US" sz="20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93636D42-219E-44E0-AAFF-DE6CFFCA5D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7840" y="2434447"/>
            <a:ext cx="8290560" cy="4423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7874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314" name="Rectangle 6">
            <a:extLst>
              <a:ext uri="{FF2B5EF4-FFF2-40B4-BE49-F238E27FC236}">
                <a16:creationId xmlns:a16="http://schemas.microsoft.com/office/drawing/2014/main" id="{BF9A56B8-ADA2-4BE7-A0BA-40D3A0511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Συνάρτηση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Πυκνότητ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ας Πιθανότητας (PDF)</a:t>
            </a:r>
          </a:p>
        </p:txBody>
      </p:sp>
      <p:sp>
        <p:nvSpPr>
          <p:cNvPr id="13315" name="Rectangle 7">
            <a:extLst>
              <a:ext uri="{FF2B5EF4-FFF2-40B4-BE49-F238E27FC236}">
                <a16:creationId xmlns:a16="http://schemas.microsoft.com/office/drawing/2014/main" id="{FB8ACEB4-513C-43E4-88A3-6CBCDC8B7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65125" indent="-3651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1900">
                <a:solidFill>
                  <a:srgbClr val="000000"/>
                </a:solidFill>
                <a:latin typeface="+mn-lt"/>
              </a:rPr>
              <a:t>Μπορούμε να θεωρήσουμε τις τιμές γκρίζου σε μια εικόνα ως τυχαία μεταβλητή στο διάστημα [0, 1]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1900">
                <a:solidFill>
                  <a:srgbClr val="000000"/>
                </a:solidFill>
                <a:latin typeface="+mn-lt"/>
              </a:rPr>
              <a:t>Bασικός περιγραφέας μιας τυχαίας μεταβλητής είναι η συνάρτηση πυκνότητας πιθανότητας (probability density function ή pdf)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1900">
                <a:solidFill>
                  <a:srgbClr val="000000"/>
                </a:solidFill>
                <a:latin typeface="+mn-lt"/>
              </a:rPr>
              <a:t>Μια τυχαία μεταβλητή x είναι μια συνάρτηση στο </a:t>
            </a:r>
            <a:r>
              <a:rPr lang="en-US" altLang="en-US" sz="190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 </a:t>
            </a:r>
            <a:r>
              <a:rPr lang="en-US" altLang="en-US" sz="1900">
                <a:solidFill>
                  <a:srgbClr val="000000"/>
                </a:solidFill>
                <a:latin typeface="+mn-lt"/>
              </a:rPr>
              <a:t> ορισμένη στα γεγονότα του δειγματικού χώρου S, δηλαδή: </a:t>
            </a:r>
            <a:r>
              <a:rPr lang="en-US" altLang="en-US" sz="1900" b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s  S    x(s)  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190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Με άλλα λόγια, </a:t>
            </a:r>
            <a:r>
              <a:rPr lang="en-US" altLang="en-US" sz="1900" b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μια τυχαία μεταβλητή απεικονίζει κάθε γεγονός του S στην πραγματική ευθεία</a:t>
            </a:r>
            <a:r>
              <a:rPr lang="en-US" altLang="en-US" sz="190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.</a:t>
            </a:r>
            <a:endParaRPr lang="en-US" altLang="en-US" sz="190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/>
              </a:gs>
              <a:gs pos="25000">
                <a:schemeClr val="accent1"/>
              </a:gs>
              <a:gs pos="94000">
                <a:schemeClr val="accent5"/>
              </a:gs>
              <a:gs pos="100000">
                <a:schemeClr val="accent5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1735D83-7D23-41F3-9540-912F225317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Aft>
                <a:spcPts val="600"/>
              </a:spcAft>
            </a:pPr>
            <a:r>
              <a:rPr lang="en-US" altLang="en-US" sz="4000" b="1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Τυχαίες Μεταβλητές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DC5302-7785-430F-8F3E-5D66596C7C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693976"/>
          </a:xfrm>
        </p:spPr>
        <p:txBody>
          <a:bodyPr vert="horz" lIns="91440" tIns="45720" rIns="91440" bIns="45720" rtlCol="0">
            <a:normAutofit/>
          </a:bodyPr>
          <a:lstStyle/>
          <a:p>
            <a:pPr marL="136525" algn="just">
              <a:spcBef>
                <a:spcPct val="0"/>
              </a:spcBef>
              <a:spcAft>
                <a:spcPts val="1200"/>
              </a:spcAft>
            </a:pPr>
            <a:r>
              <a:rPr lang="en-US" altLang="en-US" sz="2000" dirty="0" err="1">
                <a:solidFill>
                  <a:srgbClr val="000000"/>
                </a:solidFill>
              </a:rPr>
              <a:t>Αν</a:t>
            </a:r>
            <a:r>
              <a:rPr lang="en-US" altLang="en-US" sz="2000" dirty="0">
                <a:solidFill>
                  <a:srgbClr val="000000"/>
                </a:solidFill>
              </a:rPr>
              <a:t> η x </a:t>
            </a:r>
            <a:r>
              <a:rPr lang="en-US" altLang="en-US" sz="2000" dirty="0" err="1">
                <a:solidFill>
                  <a:srgbClr val="000000"/>
                </a:solidFill>
              </a:rPr>
              <a:t>είν</a:t>
            </a:r>
            <a:r>
              <a:rPr lang="en-US" altLang="en-US" sz="2000" dirty="0">
                <a:solidFill>
                  <a:srgbClr val="000000"/>
                </a:solidFill>
              </a:rPr>
              <a:t>αι μια διακριτή τυχαία μεταβλητή, μπορούμε να υπολογίσουμε την κατανομή πιθανότητας πάνω στις διακριτές τιμές της x (π.χ. </a:t>
            </a:r>
            <a:r>
              <a:rPr lang="en-US" altLang="en-US" sz="2000" dirty="0" err="1">
                <a:solidFill>
                  <a:srgbClr val="000000"/>
                </a:solidFill>
              </a:rPr>
              <a:t>στο</a:t>
            </a:r>
            <a:r>
              <a:rPr lang="en-US" altLang="en-US" sz="2000" dirty="0">
                <a:solidFill>
                  <a:srgbClr val="000000"/>
                </a:solidFill>
              </a:rPr>
              <a:t> π</a:t>
            </a:r>
            <a:r>
              <a:rPr lang="en-US" altLang="en-US" sz="2000" dirty="0" err="1">
                <a:solidFill>
                  <a:srgbClr val="000000"/>
                </a:solidFill>
              </a:rPr>
              <a:t>είρ</a:t>
            </a:r>
            <a:r>
              <a:rPr lang="en-US" altLang="en-US" sz="2000" dirty="0">
                <a:solidFill>
                  <a:srgbClr val="000000"/>
                </a:solidFill>
              </a:rPr>
              <a:t>αμα ρίψης ενός τίμιου νομίσματος, αν ορίσουμε την x ως x(“κεφάλι”) = 0, x(“γράμματα”) = 1, θα έχουμε P(x=0) = P(x=1) = ½) </a:t>
            </a:r>
          </a:p>
          <a:p>
            <a:pPr marL="136525" algn="just">
              <a:spcBef>
                <a:spcPct val="0"/>
              </a:spcBef>
              <a:spcAft>
                <a:spcPts val="1200"/>
              </a:spcAft>
            </a:pPr>
            <a:r>
              <a:rPr lang="en-US" altLang="en-US" sz="2000" dirty="0" err="1">
                <a:solidFill>
                  <a:srgbClr val="000000"/>
                </a:solidFill>
              </a:rPr>
              <a:t>Γι</a:t>
            </a:r>
            <a:r>
              <a:rPr lang="en-US" altLang="en-US" sz="2000" dirty="0">
                <a:solidFill>
                  <a:srgbClr val="000000"/>
                </a:solidFill>
              </a:rPr>
              <a:t>α συνεχείς τυχαίες μεταβλητές (π.χ. </a:t>
            </a:r>
            <a:r>
              <a:rPr lang="en-US" altLang="en-US" sz="2000" dirty="0" err="1">
                <a:solidFill>
                  <a:srgbClr val="000000"/>
                </a:solidFill>
              </a:rPr>
              <a:t>στο</a:t>
            </a:r>
            <a:r>
              <a:rPr lang="en-US" altLang="en-US" sz="2000" dirty="0">
                <a:solidFill>
                  <a:srgbClr val="000000"/>
                </a:solidFill>
              </a:rPr>
              <a:t> π</a:t>
            </a:r>
            <a:r>
              <a:rPr lang="en-US" altLang="en-US" sz="2000" dirty="0" err="1">
                <a:solidFill>
                  <a:srgbClr val="000000"/>
                </a:solidFill>
              </a:rPr>
              <a:t>είρ</a:t>
            </a:r>
            <a:r>
              <a:rPr lang="en-US" altLang="en-US" sz="2000" dirty="0">
                <a:solidFill>
                  <a:srgbClr val="000000"/>
                </a:solidFill>
              </a:rPr>
              <a:t>αμα μέτρησης    της διάρκειας ζωής t ενός λαμπτήρα με x(t) = t) δεν έχει νόημα να υπολογίσουμε τις πιθανότητες P(x = t</a:t>
            </a:r>
            <a:r>
              <a:rPr lang="en-US" altLang="en-US" sz="2000" baseline="-25000" dirty="0">
                <a:solidFill>
                  <a:srgbClr val="000000"/>
                </a:solidFill>
              </a:rPr>
              <a:t>0</a:t>
            </a:r>
            <a:r>
              <a:rPr lang="en-US" altLang="en-US" sz="2000" dirty="0">
                <a:solidFill>
                  <a:srgbClr val="000000"/>
                </a:solidFill>
              </a:rPr>
              <a:t>) καθώς αυτές θα είναι μηδέν. </a:t>
            </a:r>
            <a:r>
              <a:rPr lang="en-US" altLang="en-US" sz="2000" dirty="0" err="1">
                <a:solidFill>
                  <a:srgbClr val="000000"/>
                </a:solidFill>
              </a:rPr>
              <a:t>Αντ</a:t>
            </a:r>
            <a:r>
              <a:rPr lang="en-US" altLang="en-US" sz="2000" dirty="0">
                <a:solidFill>
                  <a:srgbClr val="000000"/>
                </a:solidFill>
              </a:rPr>
              <a:t>’ α</a:t>
            </a:r>
            <a:r>
              <a:rPr lang="en-US" altLang="en-US" sz="2000" dirty="0" err="1">
                <a:solidFill>
                  <a:srgbClr val="000000"/>
                </a:solidFill>
              </a:rPr>
              <a:t>υτών</a:t>
            </a:r>
            <a:r>
              <a:rPr lang="en-US" altLang="en-US" sz="2000" dirty="0">
                <a:solidFill>
                  <a:srgbClr val="000000"/>
                </a:solidFill>
              </a:rPr>
              <a:t>, υπ</a:t>
            </a:r>
            <a:r>
              <a:rPr lang="en-US" altLang="en-US" sz="2000" dirty="0" err="1">
                <a:solidFill>
                  <a:srgbClr val="000000"/>
                </a:solidFill>
              </a:rPr>
              <a:t>ολογίζουμε</a:t>
            </a:r>
            <a:r>
              <a:rPr lang="en-US" altLang="en-US" sz="2000" dirty="0">
                <a:solidFill>
                  <a:srgbClr val="000000"/>
                </a:solidFill>
              </a:rPr>
              <a:t> π</a:t>
            </a:r>
            <a:r>
              <a:rPr lang="en-US" altLang="en-US" sz="2000" dirty="0" err="1">
                <a:solidFill>
                  <a:srgbClr val="000000"/>
                </a:solidFill>
              </a:rPr>
              <a:t>ιθ</a:t>
            </a:r>
            <a:r>
              <a:rPr lang="en-US" altLang="en-US" sz="2000" dirty="0">
                <a:solidFill>
                  <a:srgbClr val="000000"/>
                </a:solidFill>
              </a:rPr>
              <a:t>ανότητες σε διαστήματα:  P(t</a:t>
            </a:r>
            <a:r>
              <a:rPr lang="en-US" altLang="en-US" sz="2000" baseline="-25000" dirty="0">
                <a:solidFill>
                  <a:srgbClr val="000000"/>
                </a:solidFill>
              </a:rPr>
              <a:t>0</a:t>
            </a:r>
            <a:r>
              <a:rPr lang="en-US" altLang="en-US" sz="2000" dirty="0">
                <a:solidFill>
                  <a:srgbClr val="000000"/>
                </a:solidFill>
              </a:rPr>
              <a:t> ≤ x ≤ t</a:t>
            </a:r>
            <a:r>
              <a:rPr lang="en-US" altLang="en-US" sz="2000" baseline="-25000" dirty="0">
                <a:solidFill>
                  <a:srgbClr val="000000"/>
                </a:solidFill>
              </a:rPr>
              <a:t>1</a:t>
            </a:r>
            <a:r>
              <a:rPr lang="en-US" altLang="en-US" sz="2000" dirty="0">
                <a:solidFill>
                  <a:srgbClr val="000000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362" name="Rectangle 6">
            <a:extLst>
              <a:ext uri="{FF2B5EF4-FFF2-40B4-BE49-F238E27FC236}">
                <a16:creationId xmlns:a16="http://schemas.microsoft.com/office/drawing/2014/main" id="{71672843-703F-49B3-BB17-5BA2D2429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Συνεχείς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Τυχ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αίες Μεταβλητές</a:t>
            </a:r>
          </a:p>
        </p:txBody>
      </p:sp>
      <p:sp>
        <p:nvSpPr>
          <p:cNvPr id="15363" name="Rectangle 7">
            <a:extLst>
              <a:ext uri="{FF2B5EF4-FFF2-40B4-BE49-F238E27FC236}">
                <a16:creationId xmlns:a16="http://schemas.microsoft.com/office/drawing/2014/main" id="{2BECF9EA-6B55-42AD-9960-D96E14E58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Autofit/>
          </a:bodyPr>
          <a:lstStyle>
            <a:lvl1pPr marL="365125" indent="-3651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l-GR" altLang="en-US" sz="2000" dirty="0">
                <a:solidFill>
                  <a:srgbClr val="000000"/>
                </a:solidFill>
                <a:latin typeface="+mn-lt"/>
              </a:rPr>
              <a:t>Ε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νδι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φερόμαστε για την πιθανότητα η x να είναι μικρότερη ή ίση από μια καθορισμένη σταθερά α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Αυτό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το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γράφουμε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ως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  F(α) = P(x ≤ α)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Αν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υπ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ολογίσουμε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την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F(α)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γι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 κάθε α στο (-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, + ) τότε η F( ) θα ονομάζεται συνάρτηση σωρευτικής κατανομής πιθανότητας (Cumulative Distribution Function ή CDF) 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 err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Μερικές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φορές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,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στην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 π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ερί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πτωση πολλών τυχαίων μεταβλητών, προς αποφυγή σύγχυσης, βάζουμε και έναν δείκτη στη CDF με το όνομα της τυχαίας μεταβλητής:   F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(α) = 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P(x ≤ α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6386" name="Rectangle 6">
            <a:extLst>
              <a:ext uri="{FF2B5EF4-FFF2-40B4-BE49-F238E27FC236}">
                <a16:creationId xmlns:a16="http://schemas.microsoft.com/office/drawing/2014/main" id="{8A60EF87-4BDC-4A0F-B56A-48F91953C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Ιδιότητες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της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CDF </a:t>
            </a:r>
          </a:p>
        </p:txBody>
      </p:sp>
      <p:sp>
        <p:nvSpPr>
          <p:cNvPr id="16387" name="Rectangle 7">
            <a:extLst>
              <a:ext uri="{FF2B5EF4-FFF2-40B4-BE49-F238E27FC236}">
                <a16:creationId xmlns:a16="http://schemas.microsoft.com/office/drawing/2014/main" id="{8FB49C69-CC7B-43C5-93C4-FE13F92EA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10555574" cy="334847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65125" indent="-3651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F(-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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) = 0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F(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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) = 1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0 ≤ F(x) ≤ 1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F(x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) ≤ F(x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)   αν   x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≤ x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2</a:t>
            </a:r>
            <a:endParaRPr lang="en-US" altLang="en-US" sz="2000" dirty="0">
              <a:solidFill>
                <a:srgbClr val="000000"/>
              </a:solidFill>
              <a:latin typeface="+mn-lt"/>
            </a:endParaRP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P(x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≤ x ≤ x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) = F(x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) – F(x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)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F(x + ε) = F(x)  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γι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  ε 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 0</a:t>
            </a:r>
            <a:endParaRPr lang="en-US" altLang="en-US" sz="2000" dirty="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6386" name="Rectangle 6">
            <a:extLst>
              <a:ext uri="{FF2B5EF4-FFF2-40B4-BE49-F238E27FC236}">
                <a16:creationId xmlns:a16="http://schemas.microsoft.com/office/drawing/2014/main" id="{8A60EF87-4BDC-4A0F-B56A-48F91953C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l-GR" altLang="en-US" sz="4000" b="1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Ορισμός της </a:t>
            </a:r>
            <a:r>
              <a:rPr lang="en-US" altLang="en-US" sz="4000" b="1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PDF</a:t>
            </a:r>
            <a:endParaRPr lang="en-US" altLang="en-US" sz="4000" b="1" kern="12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6387" name="Rectangle 7">
            <a:extLst>
              <a:ext uri="{FF2B5EF4-FFF2-40B4-BE49-F238E27FC236}">
                <a16:creationId xmlns:a16="http://schemas.microsoft.com/office/drawing/2014/main" id="{8FB49C69-CC7B-43C5-93C4-FE13F92EA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10555574" cy="334847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65125" indent="-3651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36525" indent="0">
              <a:lnSpc>
                <a:spcPct val="90000"/>
              </a:lnSpc>
              <a:spcBef>
                <a:spcPct val="0"/>
              </a:spcBef>
              <a:spcAft>
                <a:spcPts val="2400"/>
              </a:spcAft>
              <a:buNone/>
            </a:pPr>
            <a:endParaRPr lang="en-US" altLang="en-US" sz="20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E558451E-ECAF-44E0-8206-6BEF4C0A6C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1562" y="2753936"/>
            <a:ext cx="9748838" cy="482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6639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8434" name="Rectangle 6">
            <a:extLst>
              <a:ext uri="{FF2B5EF4-FFF2-40B4-BE49-F238E27FC236}">
                <a16:creationId xmlns:a16="http://schemas.microsoft.com/office/drawing/2014/main" id="{A4EF7993-EDE1-42A0-89EA-DAA492AF0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Ιδιότητες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της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PDF </a:t>
            </a:r>
          </a:p>
        </p:txBody>
      </p:sp>
      <p:sp>
        <p:nvSpPr>
          <p:cNvPr id="18435" name="Rectangle 7">
            <a:extLst>
              <a:ext uri="{FF2B5EF4-FFF2-40B4-BE49-F238E27FC236}">
                <a16:creationId xmlns:a16="http://schemas.microsoft.com/office/drawing/2014/main" id="{087BB3F6-24D3-45C7-9178-92457A468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65125" indent="-3651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36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p(x) ≥ 0   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γι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 κάθε  x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3600"/>
              </a:spcAft>
              <a:buFont typeface="Arial" panose="020B0604020202020204" pitchFamily="34" charset="0"/>
              <a:buChar char="•"/>
            </a:pPr>
            <a:r>
              <a:rPr lang="en-US" altLang="en-US" sz="2000" baseline="-25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- </a:t>
            </a:r>
            <a:r>
              <a:rPr lang="en-US" altLang="en-US" sz="2000" b="1" dirty="0">
                <a:solidFill>
                  <a:srgbClr val="000000"/>
                </a:solidFill>
                <a:latin typeface="+mn-lt"/>
              </a:rPr>
              <a:t>∫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en-US" sz="2000" baseline="100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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p(x) dx = 1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36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F(x) = 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- </a:t>
            </a:r>
            <a:r>
              <a:rPr lang="en-US" altLang="en-US" sz="20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∫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  </a:t>
            </a:r>
            <a:r>
              <a:rPr lang="en-US" altLang="en-US" sz="2000" baseline="100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 p(α) dα </a:t>
            </a:r>
            <a:endParaRPr lang="en-US" altLang="en-US" sz="2000" dirty="0">
              <a:solidFill>
                <a:srgbClr val="000000"/>
              </a:solidFill>
              <a:latin typeface="+mn-lt"/>
            </a:endParaRP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36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P(x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≤ x ≤ x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) = 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altLang="en-US" sz="2000" baseline="-50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1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en-US" sz="2000" b="1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∫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  </a:t>
            </a:r>
            <a:r>
              <a:rPr lang="en-US" altLang="en-US" sz="2000" baseline="100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x2</a:t>
            </a:r>
            <a:r>
              <a:rPr lang="en-US" altLang="en-US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 p(α) dα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Τίτλος 1">
            <a:extLst>
              <a:ext uri="{FF2B5EF4-FFF2-40B4-BE49-F238E27FC236}">
                <a16:creationId xmlns:a16="http://schemas.microsoft.com/office/drawing/2014/main" id="{930F0F3D-F2C9-4FF0-AA8D-88DC0DFDA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l-GR" sz="4000" dirty="0">
                <a:solidFill>
                  <a:srgbClr val="FFFFFF"/>
                </a:solidFill>
              </a:rPr>
              <a:t>Τυχαίες Μεταβλητές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8862BC1-69C8-4B47-9F23-BFC1D5CF7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9226" y="3092970"/>
            <a:ext cx="9833548" cy="293835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l-GR" sz="2400" dirty="0">
                <a:solidFill>
                  <a:srgbClr val="000000"/>
                </a:solidFill>
              </a:rPr>
              <a:t>Αν μια τυχαία μεταβλητή x μετατραπεί μέσω ενός μονοτονικού μετασχηματισμού T(x) σε μια νέα τυχαία μεταβλητή y = T(x),</a:t>
            </a:r>
          </a:p>
          <a:p>
            <a:pPr marL="0" indent="0">
              <a:buNone/>
            </a:pPr>
            <a:r>
              <a:rPr lang="el-GR" sz="2400" dirty="0">
                <a:solidFill>
                  <a:srgbClr val="000000"/>
                </a:solidFill>
              </a:rPr>
              <a:t>τότε η PDF της y μπορεί να υπολογισθεί μέσω της PDF της x     και του T(x) ως εξής:</a:t>
            </a:r>
          </a:p>
          <a:p>
            <a:pPr marL="0" indent="0">
              <a:buNone/>
            </a:pPr>
            <a:endParaRPr lang="el-GR" sz="20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l-GR" sz="2000" dirty="0">
                <a:solidFill>
                  <a:srgbClr val="000000"/>
                </a:solidFill>
              </a:rPr>
              <a:t>		</a:t>
            </a:r>
            <a:r>
              <a:rPr lang="el-GR" sz="2600" dirty="0" err="1">
                <a:solidFill>
                  <a:srgbClr val="000000"/>
                </a:solidFill>
              </a:rPr>
              <a:t>p</a:t>
            </a:r>
            <a:r>
              <a:rPr lang="el-GR" sz="1900" dirty="0" err="1">
                <a:solidFill>
                  <a:srgbClr val="000000"/>
                </a:solidFill>
              </a:rPr>
              <a:t>y</a:t>
            </a:r>
            <a:r>
              <a:rPr lang="el-GR" sz="2600" dirty="0">
                <a:solidFill>
                  <a:srgbClr val="000000"/>
                </a:solidFill>
              </a:rPr>
              <a:t>(y) = </a:t>
            </a:r>
            <a:r>
              <a:rPr lang="el-GR" sz="2600" dirty="0" err="1">
                <a:solidFill>
                  <a:srgbClr val="000000"/>
                </a:solidFill>
              </a:rPr>
              <a:t>p</a:t>
            </a:r>
            <a:r>
              <a:rPr lang="el-GR" sz="1900" dirty="0" err="1">
                <a:solidFill>
                  <a:srgbClr val="000000"/>
                </a:solidFill>
              </a:rPr>
              <a:t>x</a:t>
            </a:r>
            <a:r>
              <a:rPr lang="el-GR" sz="2600" dirty="0">
                <a:solidFill>
                  <a:srgbClr val="000000"/>
                </a:solidFill>
              </a:rPr>
              <a:t>(x)  </a:t>
            </a:r>
          </a:p>
          <a:p>
            <a:pPr marL="0" indent="0">
              <a:buNone/>
            </a:pPr>
            <a:endParaRPr lang="el-GR" sz="20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l-GR" sz="2600" dirty="0">
                <a:solidFill>
                  <a:srgbClr val="000000"/>
                </a:solidFill>
              </a:rPr>
              <a:t>όπου οι κατακόρυφες γραμμές σημαίνουν απόλυτη τιμή.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8E2CD318-0D5C-42E2-9C7E-55008C3CE3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8195" y="4562145"/>
            <a:ext cx="78105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8709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338" name="Rectangle 6">
            <a:extLst>
              <a:ext uri="{FF2B5EF4-FFF2-40B4-BE49-F238E27FC236}">
                <a16:creationId xmlns:a16="http://schemas.microsoft.com/office/drawing/2014/main" id="{D5CBED78-14B4-4B1D-96E8-61281DE55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l-GR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Εφαρμογή σε Εικόνες</a:t>
            </a:r>
            <a:endParaRPr lang="en-US" altLang="en-US" sz="4000" b="1" kern="12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4339" name="Rectangle 7">
            <a:extLst>
              <a:ext uri="{FF2B5EF4-FFF2-40B4-BE49-F238E27FC236}">
                <a16:creationId xmlns:a16="http://schemas.microsoft.com/office/drawing/2014/main" id="{AF9F0FBE-0992-4201-9074-4D26F8A5E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65125" indent="-3651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36525" indent="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None/>
            </a:pPr>
            <a:endParaRPr lang="en-US" altLang="en-US" sz="20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F264342C-C156-40D2-B2C5-9636CC3893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3989"/>
          <a:stretch/>
        </p:blipFill>
        <p:spPr>
          <a:xfrm>
            <a:off x="1082039" y="2491393"/>
            <a:ext cx="9516745" cy="3981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4503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338" name="Rectangle 6">
            <a:extLst>
              <a:ext uri="{FF2B5EF4-FFF2-40B4-BE49-F238E27FC236}">
                <a16:creationId xmlns:a16="http://schemas.microsoft.com/office/drawing/2014/main" id="{D5CBED78-14B4-4B1D-96E8-61281DE55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l-GR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Επιλογή Τ(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r)</a:t>
            </a:r>
          </a:p>
        </p:txBody>
      </p:sp>
      <p:sp>
        <p:nvSpPr>
          <p:cNvPr id="14339" name="Rectangle 7">
            <a:extLst>
              <a:ext uri="{FF2B5EF4-FFF2-40B4-BE49-F238E27FC236}">
                <a16:creationId xmlns:a16="http://schemas.microsoft.com/office/drawing/2014/main" id="{AF9F0FBE-0992-4201-9074-4D26F8A5E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65125" indent="-3651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36525" indent="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None/>
            </a:pPr>
            <a:endParaRPr lang="en-US" altLang="en-US" sz="20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9153048A-1BF8-43A6-9F43-6BDAB67C6C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9621" y="2438399"/>
            <a:ext cx="10812379" cy="4957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4414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1275F97-AABE-42AA-B4E5-8FD87D34A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l-GR" sz="4000" dirty="0">
                <a:solidFill>
                  <a:srgbClr val="FFFFFF"/>
                </a:solidFill>
              </a:rPr>
              <a:t>Τι είδαμε μέχρι σήμερα</a:t>
            </a:r>
            <a:r>
              <a:rPr lang="en-US" sz="4000" dirty="0">
                <a:solidFill>
                  <a:srgbClr val="FFFFFF"/>
                </a:solidFill>
              </a:rPr>
              <a:t> …</a:t>
            </a:r>
          </a:p>
        </p:txBody>
      </p:sp>
      <p:sp>
        <p:nvSpPr>
          <p:cNvPr id="11" name="Shape 667">
            <a:extLst>
              <a:ext uri="{FF2B5EF4-FFF2-40B4-BE49-F238E27FC236}">
                <a16:creationId xmlns:a16="http://schemas.microsoft.com/office/drawing/2014/main" id="{27CF3E53-9D83-4B79-B149-75DC81441237}"/>
              </a:ext>
            </a:extLst>
          </p:cNvPr>
          <p:cNvSpPr txBox="1">
            <a:spLocks/>
          </p:cNvSpPr>
          <p:nvPr/>
        </p:nvSpPr>
        <p:spPr>
          <a:xfrm>
            <a:off x="917211" y="5007017"/>
            <a:ext cx="4476065" cy="143455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/>
              <a:t>A (grayscale) image is a 2D function.</a:t>
            </a:r>
            <a:endParaRPr lang="en-US" sz="2400" u="sng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5359001-3051-4D92-95E0-10FF7EEED2B2}"/>
              </a:ext>
            </a:extLst>
          </p:cNvPr>
          <p:cNvGrpSpPr/>
          <p:nvPr/>
        </p:nvGrpSpPr>
        <p:grpSpPr>
          <a:xfrm>
            <a:off x="5961344" y="2644605"/>
            <a:ext cx="5173061" cy="3901392"/>
            <a:chOff x="4211970" y="2028952"/>
            <a:chExt cx="5737378" cy="4493450"/>
          </a:xfrm>
        </p:grpSpPr>
        <p:pic>
          <p:nvPicPr>
            <p:cNvPr id="13" name="child-function.png" descr="child-function.png">
              <a:extLst>
                <a:ext uri="{FF2B5EF4-FFF2-40B4-BE49-F238E27FC236}">
                  <a16:creationId xmlns:a16="http://schemas.microsoft.com/office/drawing/2014/main" id="{30C27095-84F7-421B-9B86-858FCBF20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11970" y="2405120"/>
              <a:ext cx="5459975" cy="342989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4" name="latex-image-3.pdf" descr="latex-image-3.pdf">
              <a:extLst>
                <a:ext uri="{FF2B5EF4-FFF2-40B4-BE49-F238E27FC236}">
                  <a16:creationId xmlns:a16="http://schemas.microsoft.com/office/drawing/2014/main" id="{1E5FAA21-4640-40C9-8AC3-EA97AA88D9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54671" y="2028952"/>
              <a:ext cx="691336" cy="376168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5" name="latex-image-4.pdf" descr="latex-image-4.pdf">
              <a:extLst>
                <a:ext uri="{FF2B5EF4-FFF2-40B4-BE49-F238E27FC236}">
                  <a16:creationId xmlns:a16="http://schemas.microsoft.com/office/drawing/2014/main" id="{972917D4-DC06-4099-B88E-0E21C5DFE40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556317" y="5745518"/>
              <a:ext cx="1393031" cy="776884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6" name="What is the range of               ?">
              <a:extLst>
                <a:ext uri="{FF2B5EF4-FFF2-40B4-BE49-F238E27FC236}">
                  <a16:creationId xmlns:a16="http://schemas.microsoft.com/office/drawing/2014/main" id="{DDA4237D-17EE-4CA1-AD08-A67333E7BF96}"/>
                </a:ext>
              </a:extLst>
            </p:cNvPr>
            <p:cNvSpPr/>
            <p:nvPr/>
          </p:nvSpPr>
          <p:spPr>
            <a:xfrm>
              <a:off x="7355657" y="5913226"/>
              <a:ext cx="1008289" cy="44146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anchor="ctr">
              <a:spAutoFit/>
            </a:bodyPr>
            <a:lstStyle>
              <a:lvl1pPr>
                <a:defRPr sz="2400"/>
              </a:lvl1pPr>
            </a:lstStyle>
            <a:p>
              <a:r>
                <a:rPr lang="en-US" dirty="0">
                  <a:latin typeface="+mj-lt"/>
                </a:rPr>
                <a:t>domain</a:t>
              </a:r>
              <a:endParaRPr dirty="0">
                <a:latin typeface="+mj-lt"/>
              </a:endParaRPr>
            </a:p>
          </p:txBody>
        </p:sp>
      </p:grpSp>
      <p:pic>
        <p:nvPicPr>
          <p:cNvPr id="17" name="child-gray.jpg" descr="child-gray.jpg">
            <a:extLst>
              <a:ext uri="{FF2B5EF4-FFF2-40B4-BE49-F238E27FC236}">
                <a16:creationId xmlns:a16="http://schemas.microsoft.com/office/drawing/2014/main" id="{50E87C22-5101-4C7F-B0EA-5F93954B73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6601" y="2807907"/>
            <a:ext cx="3557465" cy="2255282"/>
          </a:xfrm>
          <a:prstGeom prst="rect">
            <a:avLst/>
          </a:prstGeom>
          <a:ln w="12700">
            <a:solidFill>
              <a:schemeClr val="tx1"/>
            </a:solidFill>
            <a:miter lim="400000"/>
          </a:ln>
          <a:effectLst/>
        </p:spPr>
      </p:pic>
    </p:spTree>
    <p:extLst>
      <p:ext uri="{BB962C8B-B14F-4D97-AF65-F5344CB8AC3E}">
        <p14:creationId xmlns:p14="http://schemas.microsoft.com/office/powerpoint/2010/main" val="25512919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338" name="Rectangle 6">
            <a:extLst>
              <a:ext uri="{FF2B5EF4-FFF2-40B4-BE49-F238E27FC236}">
                <a16:creationId xmlns:a16="http://schemas.microsoft.com/office/drawing/2014/main" id="{D5CBED78-14B4-4B1D-96E8-61281DE55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l-GR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Υπολογισμός της </a:t>
            </a: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ps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(s) </a:t>
            </a:r>
          </a:p>
        </p:txBody>
      </p:sp>
      <p:sp>
        <p:nvSpPr>
          <p:cNvPr id="14339" name="Rectangle 7">
            <a:extLst>
              <a:ext uri="{FF2B5EF4-FFF2-40B4-BE49-F238E27FC236}">
                <a16:creationId xmlns:a16="http://schemas.microsoft.com/office/drawing/2014/main" id="{AF9F0FBE-0992-4201-9074-4D26F8A5E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65125" indent="-3651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36525" indent="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None/>
            </a:pPr>
            <a:endParaRPr lang="en-US" altLang="en-US" sz="20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912C38C8-5809-4C8D-98CB-F8A852809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0624" y="2448560"/>
            <a:ext cx="8851296" cy="4409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5267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554" name="Rectangle 6">
            <a:extLst>
              <a:ext uri="{FF2B5EF4-FFF2-40B4-BE49-F238E27FC236}">
                <a16:creationId xmlns:a16="http://schemas.microsoft.com/office/drawing/2014/main" id="{5298387A-94B7-480F-9176-9B205F635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Η </a:t>
            </a: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δι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ακριτή περίπτωση</a:t>
            </a:r>
          </a:p>
        </p:txBody>
      </p:sp>
      <p:sp>
        <p:nvSpPr>
          <p:cNvPr id="23555" name="Rectangle 7">
            <a:extLst>
              <a:ext uri="{FF2B5EF4-FFF2-40B4-BE49-F238E27FC236}">
                <a16:creationId xmlns:a16="http://schemas.microsoft.com/office/drawing/2014/main" id="{3FB113A7-EF4A-4CC3-B4F6-B472C1B29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9383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Οι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π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ροηγούμενες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έννοιες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εφ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αρμόζονται και σε διακριτές τυχαίες μεταβλητές (π.χ. 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στο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κα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νονικο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ποιημένο ιστόγραμμα ψηφιακής εικόνας).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Στην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π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ερί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πτωση αυτή το πλήθος των γεγονότων είναι πεπερασμένο και συνεπώς μιλάμε για πιθανότητες αντί για πυκνότητες πιθανότητας.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Τα 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ολοκληρώμ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ατα τώρα αντικαθίστανται από αθροίσματα.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1700" u="sng" dirty="0">
                <a:solidFill>
                  <a:srgbClr val="000000"/>
                </a:solidFill>
                <a:latin typeface="+mn-lt"/>
              </a:rPr>
              <a:t>Πα</a:t>
            </a:r>
            <a:r>
              <a:rPr lang="en-US" altLang="en-US" sz="1700" u="sng" dirty="0" err="1">
                <a:solidFill>
                  <a:srgbClr val="000000"/>
                </a:solidFill>
                <a:latin typeface="+mn-lt"/>
              </a:rPr>
              <a:t>ράδειγμ</a:t>
            </a:r>
            <a:r>
              <a:rPr lang="en-US" altLang="en-US" sz="1700" u="sng" dirty="0">
                <a:solidFill>
                  <a:srgbClr val="000000"/>
                </a:solidFill>
                <a:latin typeface="+mn-lt"/>
              </a:rPr>
              <a:t>α</a:t>
            </a:r>
            <a:endParaRPr lang="en-US" altLang="en-US" sz="1700" dirty="0">
              <a:solidFill>
                <a:srgbClr val="000000"/>
              </a:solidFill>
              <a:latin typeface="+mn-lt"/>
            </a:endParaRP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Έστω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ότι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η </a:t>
            </a:r>
            <a:r>
              <a:rPr lang="en-US" altLang="en-US" sz="1700" b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πα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ίρνει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τιμές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από 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το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σύνολο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{x</a:t>
            </a:r>
            <a:r>
              <a:rPr lang="en-US" altLang="en-US" sz="1700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,  x</a:t>
            </a:r>
            <a:r>
              <a:rPr lang="en-US" altLang="en-US" sz="1700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, …, 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en-US" sz="1700" baseline="-25000" dirty="0" err="1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}. 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Οι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 π</a:t>
            </a:r>
            <a:r>
              <a:rPr lang="en-US" altLang="en-US" sz="1700" dirty="0" err="1">
                <a:solidFill>
                  <a:srgbClr val="000000"/>
                </a:solidFill>
                <a:latin typeface="+mn-lt"/>
              </a:rPr>
              <a:t>ιθ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α-νότητες των γεγονότων θα συμβολίζονται με P(x</a:t>
            </a:r>
            <a:r>
              <a:rPr lang="en-US" altLang="en-US" sz="1700" baseline="-25000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) για i = 1, 2, …, N    και η CDF θα δίνεται από την   F</a:t>
            </a:r>
            <a:r>
              <a:rPr lang="en-US" altLang="en-US" sz="1700" baseline="-25000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(x) = Σ  P(x</a:t>
            </a:r>
            <a:r>
              <a:rPr lang="en-US" altLang="en-US" sz="1700" baseline="-25000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altLang="en-US" sz="1700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20485" name="Text Box 5">
            <a:extLst>
              <a:ext uri="{FF2B5EF4-FFF2-40B4-BE49-F238E27FC236}">
                <a16:creationId xmlns:a16="http://schemas.microsoft.com/office/drawing/2014/main" id="{C87A9B5C-52CF-44EE-A8FF-641CA5853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5714" y="5961063"/>
            <a:ext cx="74612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x-none" sz="1600" dirty="0">
                <a:latin typeface="Arial" charset="0"/>
                <a:sym typeface="Symbol" charset="2"/>
              </a:rPr>
              <a:t>x</a:t>
            </a:r>
            <a:r>
              <a:rPr lang="en-US" altLang="x-none" sz="1600" baseline="-25000" dirty="0">
                <a:latin typeface="Arial" charset="0"/>
                <a:sym typeface="Symbol" charset="2"/>
              </a:rPr>
              <a:t>i</a:t>
            </a:r>
            <a:r>
              <a:rPr lang="en-US" altLang="x-none" sz="1600" dirty="0">
                <a:latin typeface="Arial" charset="0"/>
                <a:sym typeface="Symbol" charset="2"/>
              </a:rPr>
              <a:t>  x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4578" name="Rectangle 6">
            <a:extLst>
              <a:ext uri="{FF2B5EF4-FFF2-40B4-BE49-F238E27FC236}">
                <a16:creationId xmlns:a16="http://schemas.microsoft.com/office/drawing/2014/main" id="{6D31EBD7-4EEC-4524-ADAC-82178224E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Ισοστάθμιση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ιστογράμμ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ατος</a:t>
            </a:r>
          </a:p>
        </p:txBody>
      </p:sp>
      <p:sp>
        <p:nvSpPr>
          <p:cNvPr id="24579" name="Rectangle 7">
            <a:extLst>
              <a:ext uri="{FF2B5EF4-FFF2-40B4-BE49-F238E27FC236}">
                <a16:creationId xmlns:a16="http://schemas.microsoft.com/office/drawing/2014/main" id="{11AA4A55-0AA2-457F-9247-C3503790B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2200"/>
              </a:spcAft>
              <a:buFont typeface="Arial" panose="020B0604020202020204" pitchFamily="34" charset="0"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+mn-lt"/>
              </a:rPr>
              <a:t>Σύμφωνα με τα προηγούμενα, η τελική εικόνα λαμβάνεται μέσω απεικόνισης του κάθε pixel της αρχικής εικόνας με τιμή γκρίζου r</a:t>
            </a:r>
            <a:r>
              <a:rPr lang="en-US" altLang="en-US" sz="2000" baseline="-25000">
                <a:solidFill>
                  <a:srgbClr val="000000"/>
                </a:solidFill>
                <a:latin typeface="+mn-lt"/>
              </a:rPr>
              <a:t>k</a:t>
            </a:r>
            <a:r>
              <a:rPr lang="en-US" altLang="en-US" sz="2000">
                <a:solidFill>
                  <a:srgbClr val="000000"/>
                </a:solidFill>
                <a:latin typeface="+mn-lt"/>
              </a:rPr>
              <a:t> στο αντίστοιχο pixel της τελικής εικόνας με τιμή γκρίζου s</a:t>
            </a:r>
            <a:r>
              <a:rPr lang="en-US" altLang="en-US" sz="2000" baseline="-25000">
                <a:solidFill>
                  <a:srgbClr val="000000"/>
                </a:solidFill>
                <a:latin typeface="+mn-lt"/>
              </a:rPr>
              <a:t>k</a:t>
            </a:r>
            <a:r>
              <a:rPr lang="en-US" altLang="en-US" sz="2000">
                <a:solidFill>
                  <a:srgbClr val="000000"/>
                </a:solidFill>
                <a:latin typeface="+mn-lt"/>
              </a:rPr>
              <a:t> = T(r</a:t>
            </a:r>
            <a:r>
              <a:rPr lang="en-US" altLang="en-US" sz="2000" baseline="-25000">
                <a:solidFill>
                  <a:srgbClr val="000000"/>
                </a:solidFill>
                <a:latin typeface="+mn-lt"/>
              </a:rPr>
              <a:t>k</a:t>
            </a:r>
            <a:r>
              <a:rPr lang="en-US" altLang="en-US" sz="2000">
                <a:solidFill>
                  <a:srgbClr val="000000"/>
                </a:solidFill>
                <a:latin typeface="+mn-lt"/>
              </a:rPr>
              <a:t>).</a:t>
            </a:r>
          </a:p>
          <a:p>
            <a:pPr indent="-228600">
              <a:lnSpc>
                <a:spcPct val="9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+mn-lt"/>
              </a:rPr>
              <a:t>Όμως, στη γενική περίπτωση, δεν μπορούμε να εγγυηθούμε ότι το μετασχηματισμένο διακριτό ιστόγραμμα θα παρουσιάζει ομοιόμορφη κατανομή πιθανότητας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70" name="Rectangle 6">
            <a:extLst>
              <a:ext uri="{FF2B5EF4-FFF2-40B4-BE49-F238E27FC236}">
                <a16:creationId xmlns:a16="http://schemas.microsoft.com/office/drawing/2014/main" id="{F095D446-99FB-47D3-8D58-10E8EB0BC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79620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l-GR" altLang="en-US" sz="4000" b="1" dirty="0">
                <a:solidFill>
                  <a:srgbClr val="FFFFFF"/>
                </a:solidFill>
                <a:latin typeface="Calibri Light" panose="020F0302020204030204"/>
              </a:rPr>
              <a:t>Ισοστάθμιση Ιστογράμματος</a:t>
            </a:r>
            <a:endParaRPr kumimoji="0" lang="en-US" altLang="en-US" sz="4000" b="1" i="0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7171" name="Rectangle 7">
            <a:extLst>
              <a:ext uri="{FF2B5EF4-FFF2-40B4-BE49-F238E27FC236}">
                <a16:creationId xmlns:a16="http://schemas.microsoft.com/office/drawing/2014/main" id="{C9C78D01-8297-474E-B158-A71F5E33A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D9336900-8D30-4254-B339-4E88159077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9474" y="2753936"/>
            <a:ext cx="3810330" cy="2548349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6F1697F0-2725-4624-9435-D5767D52A5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8553" y="2753936"/>
            <a:ext cx="3810330" cy="2536156"/>
          </a:xfrm>
          <a:prstGeom prst="rect">
            <a:avLst/>
          </a:prstGeom>
        </p:spPr>
      </p:pic>
      <p:pic>
        <p:nvPicPr>
          <p:cNvPr id="8" name="Εικόνα 7">
            <a:extLst>
              <a:ext uri="{FF2B5EF4-FFF2-40B4-BE49-F238E27FC236}">
                <a16:creationId xmlns:a16="http://schemas.microsoft.com/office/drawing/2014/main" id="{2BDD8961-0327-46A9-8C79-4FD14DCF07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9474" y="5369846"/>
            <a:ext cx="8230313" cy="1322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8913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70" name="Rectangle 6">
            <a:extLst>
              <a:ext uri="{FF2B5EF4-FFF2-40B4-BE49-F238E27FC236}">
                <a16:creationId xmlns:a16="http://schemas.microsoft.com/office/drawing/2014/main" id="{F095D446-99FB-47D3-8D58-10E8EB0BC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4000" b="1" i="0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Παράδειγμα</a:t>
            </a:r>
            <a:endParaRPr kumimoji="0" lang="en-US" altLang="en-US" sz="4000" b="1" i="0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7171" name="Rectangle 7">
            <a:extLst>
              <a:ext uri="{FF2B5EF4-FFF2-40B4-BE49-F238E27FC236}">
                <a16:creationId xmlns:a16="http://schemas.microsoft.com/office/drawing/2014/main" id="{C9C78D01-8297-474E-B158-A71F5E33A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B43CF582-2ED2-4A47-857F-0B428524EB7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EBEBEB"/>
              </a:clrFrom>
              <a:clrTo>
                <a:srgbClr val="EBEBEB">
                  <a:alpha val="0"/>
                </a:srgbClr>
              </a:clrTo>
            </a:clrChange>
          </a:blip>
          <a:srcRect r="9150" b="13928"/>
          <a:stretch/>
        </p:blipFill>
        <p:spPr>
          <a:xfrm>
            <a:off x="2041056" y="2487022"/>
            <a:ext cx="8578817" cy="4370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1041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4F74362-D905-4F53-9462-57A803D9CD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l-GR" sz="4000" dirty="0">
                <a:solidFill>
                  <a:srgbClr val="FFFFFF"/>
                </a:solidFill>
              </a:rPr>
              <a:t>Παράδειγμα 1 (πολλές πράξεις)</a:t>
            </a:r>
            <a:endParaRPr lang="en-US" sz="4000" dirty="0">
              <a:solidFill>
                <a:srgbClr val="FFFFFF"/>
              </a:solidFill>
            </a:endParaRP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0825B13B-74EB-4F7D-BB11-33B742355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281184"/>
              </p:ext>
            </p:extLst>
          </p:nvPr>
        </p:nvGraphicFramePr>
        <p:xfrm>
          <a:off x="3020066" y="2513821"/>
          <a:ext cx="6151563" cy="46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958840" imgH="2234880" progId="Equation.DSMT4">
                  <p:embed/>
                </p:oleObj>
              </mc:Choice>
              <mc:Fallback>
                <p:oleObj name="Equation" r:id="rId4" imgW="2958840" imgH="223488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0825B13B-74EB-4F7D-BB11-33B742355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066" y="2513821"/>
                        <a:ext cx="6151563" cy="464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7812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A4BEC29-8694-4787-BA82-B7E311068E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l-GR" sz="4000" dirty="0">
                <a:solidFill>
                  <a:srgbClr val="FFFFFF"/>
                </a:solidFill>
              </a:rPr>
              <a:t>Ο μετασχηματισμός θα ήταν:</a:t>
            </a:r>
            <a:endParaRPr lang="en-US" sz="4000" dirty="0">
              <a:solidFill>
                <a:srgbClr val="FFFFFF"/>
              </a:solidFill>
            </a:endParaRP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075DB151-3F61-4A1B-936F-FC5B7CA22273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23878441"/>
              </p:ext>
            </p:extLst>
          </p:nvPr>
        </p:nvGraphicFramePr>
        <p:xfrm>
          <a:off x="3695701" y="3834790"/>
          <a:ext cx="3948113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358640" imgH="419040" progId="Equation.DSMT4">
                  <p:embed/>
                </p:oleObj>
              </mc:Choice>
              <mc:Fallback>
                <p:oleObj name="Equation" r:id="rId4" imgW="1358640" imgH="419040" progId="Equation.DSMT4">
                  <p:embed/>
                  <p:pic>
                    <p:nvPicPr>
                      <p:cNvPr id="6" name="Content Placeholder 5">
                        <a:extLst>
                          <a:ext uri="{FF2B5EF4-FFF2-40B4-BE49-F238E27FC236}">
                            <a16:creationId xmlns:a16="http://schemas.microsoft.com/office/drawing/2014/main" id="{075DB151-3F61-4A1B-936F-FC5B7CA22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1" y="3834790"/>
                        <a:ext cx="3948113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7236034-847E-4BDF-96F8-043872B24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6785"/>
              </p:ext>
            </p:extLst>
          </p:nvPr>
        </p:nvGraphicFramePr>
        <p:xfrm>
          <a:off x="3400425" y="2731478"/>
          <a:ext cx="52530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752480" imgH="330120" progId="Equation.DSMT4">
                  <p:embed/>
                </p:oleObj>
              </mc:Choice>
              <mc:Fallback>
                <p:oleObj name="Equation" r:id="rId6" imgW="1752480" imgH="33012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E7236034-847E-4BDF-96F8-043872B24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2731478"/>
                        <a:ext cx="52530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7DA5F44F-EC09-44E1-80E6-2496A3AC6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00101"/>
              </p:ext>
            </p:extLst>
          </p:nvPr>
        </p:nvGraphicFramePr>
        <p:xfrm>
          <a:off x="3714750" y="5015891"/>
          <a:ext cx="14414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469800" imgH="419040" progId="Equation.DSMT4">
                  <p:embed/>
                </p:oleObj>
              </mc:Choice>
              <mc:Fallback>
                <p:oleObj name="Equation" r:id="rId8" imgW="469800" imgH="41904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7DA5F44F-EC09-44E1-80E6-2496A3AC6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015891"/>
                        <a:ext cx="14414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7B41694A-CEC9-4053-8350-4F8152848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600" y="3772878"/>
            <a:ext cx="5384800" cy="1262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6D0F6DFD-0D6D-490C-8FBA-3B0BBD122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25" y="5125428"/>
            <a:ext cx="5384800" cy="1262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66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0C89816-F848-4C1F-BF8C-9E6CE9E74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l-GR" sz="4000" dirty="0">
                <a:solidFill>
                  <a:srgbClr val="FFFFFF"/>
                </a:solidFill>
              </a:rPr>
              <a:t>Έχουμε μια διακριτή περίπτωση</a:t>
            </a:r>
            <a:endParaRPr lang="en-US" sz="4000" dirty="0">
              <a:solidFill>
                <a:srgbClr val="FFFFFF"/>
              </a:solidFill>
            </a:endParaRP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94729F87-0B17-4741-8E83-05E5DCF107D5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6284875"/>
              </p:ext>
            </p:extLst>
          </p:nvPr>
        </p:nvGraphicFramePr>
        <p:xfrm>
          <a:off x="2839118" y="2442461"/>
          <a:ext cx="487362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752480" imgH="558720" progId="Equation.DSMT4">
                  <p:embed/>
                </p:oleObj>
              </mc:Choice>
              <mc:Fallback>
                <p:oleObj name="Equation" r:id="rId4" imgW="1752480" imgH="55872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94729F87-0B17-4741-8E83-05E5DCF10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118" y="2442461"/>
                        <a:ext cx="4873625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1FFA6CAD-F4FE-4A14-ABF6-D0FE8FD14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4303"/>
              </p:ext>
            </p:extLst>
          </p:nvPr>
        </p:nvGraphicFramePr>
        <p:xfrm>
          <a:off x="2839118" y="3933659"/>
          <a:ext cx="409575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714320" imgH="660240" progId="Equation.DSMT4">
                  <p:embed/>
                </p:oleObj>
              </mc:Choice>
              <mc:Fallback>
                <p:oleObj name="Equation" r:id="rId6" imgW="1714320" imgH="6602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1FFA6CAD-F4FE-4A14-ABF6-D0FE8FD14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118" y="3933659"/>
                        <a:ext cx="409575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>
            <a:extLst>
              <a:ext uri="{FF2B5EF4-FFF2-40B4-BE49-F238E27FC236}">
                <a16:creationId xmlns:a16="http://schemas.microsoft.com/office/drawing/2014/main" id="{F2ED0999-FEA4-408B-BBD7-9AE3E86D2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2907" y="4482934"/>
            <a:ext cx="7242175" cy="2163763"/>
          </a:xfrm>
          <a:prstGeom prst="rect">
            <a:avLst/>
          </a:prstGeom>
          <a:solidFill>
            <a:srgbClr val="00B050">
              <a:alpha val="10980"/>
            </a:srgbClr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12C26F49-9FF5-4470-BE0F-9059A1262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90459"/>
              </p:ext>
            </p:extLst>
          </p:nvPr>
        </p:nvGraphicFramePr>
        <p:xfrm>
          <a:off x="3091195" y="5432563"/>
          <a:ext cx="66167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806560" imgH="457200" progId="Equation.DSMT4">
                  <p:embed/>
                </p:oleObj>
              </mc:Choice>
              <mc:Fallback>
                <p:oleObj name="Equation" r:id="rId8" imgW="2806560" imgH="45720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12C26F49-9FF5-4470-BE0F-9059A1262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195" y="5432563"/>
                        <a:ext cx="66167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96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9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60490"/>
                                      </p:to>
                                    </p:animClr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60490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A4BEC29-8694-4787-BA82-B7E311068E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endParaRPr lang="en-US" sz="4000">
              <a:solidFill>
                <a:srgbClr val="FFFFFF"/>
              </a:solidFill>
            </a:endParaRPr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id="{7EB87096-2CA8-4D20-B25C-4EE9DD39E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283" y="2624910"/>
            <a:ext cx="9910491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 dirty="0"/>
              <a:t>Suppose that a 3-bit image (L=8) of size 64 × 64 pixels (MN = 4096) has the intensity distribution shown in following table. </a:t>
            </a:r>
          </a:p>
        </p:txBody>
      </p:sp>
      <p:pic>
        <p:nvPicPr>
          <p:cNvPr id="6" name="Picture 12">
            <a:extLst>
              <a:ext uri="{FF2B5EF4-FFF2-40B4-BE49-F238E27FC236}">
                <a16:creationId xmlns:a16="http://schemas.microsoft.com/office/drawing/2014/main" id="{F1B2D4AA-8860-4332-B8DD-D2AA5B87F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314" y="3377334"/>
            <a:ext cx="4121150" cy="293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7">
            <a:extLst>
              <a:ext uri="{FF2B5EF4-FFF2-40B4-BE49-F238E27FC236}">
                <a16:creationId xmlns:a16="http://schemas.microsoft.com/office/drawing/2014/main" id="{A5214D83-53B7-41B8-9D92-2F6B95870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283" y="6407746"/>
            <a:ext cx="100744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dirty="0"/>
              <a:t>Get the histogram equalization transformation function and give the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s</a:t>
            </a:r>
            <a:r>
              <a:rPr lang="en-US" altLang="en-US" dirty="0"/>
              <a:t>(</a:t>
            </a:r>
            <a:r>
              <a:rPr lang="en-US" altLang="en-US" dirty="0" err="1"/>
              <a:t>s</a:t>
            </a:r>
            <a:r>
              <a:rPr lang="en-US" altLang="en-US" baseline="-25000" dirty="0" err="1"/>
              <a:t>k</a:t>
            </a:r>
            <a:r>
              <a:rPr lang="en-US" altLang="en-US" dirty="0"/>
              <a:t>) for each s</a:t>
            </a:r>
            <a:r>
              <a:rPr lang="en-US" altLang="en-US" baseline="-25000" dirty="0"/>
              <a:t>k</a:t>
            </a:r>
            <a:r>
              <a:rPr lang="en-US" altLang="en-US" dirty="0"/>
              <a:t>.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107638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B7F01FEB-97E0-44C7-B983-1C8FF4A255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FFFFFF"/>
                </a:solidFill>
              </a:rPr>
              <a:t>Histogram Equalization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BEB05A4-6946-4C7C-A03F-A4889C1EA40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825626" y="3008313"/>
            <a:ext cx="8842375" cy="309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None/>
            </a:pPr>
            <a:endParaRPr lang="en-US" altLang="en-US" sz="240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CC9919B6-EC01-4F6F-A07C-C8D274CCE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0763" y="2935289"/>
          <a:ext cx="49387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412720" imgH="444240" progId="Equation.DSMT4">
                  <p:embed/>
                </p:oleObj>
              </mc:Choice>
              <mc:Fallback>
                <p:oleObj name="Equation" r:id="rId4" imgW="2412720" imgH="44424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CC9919B6-EC01-4F6F-A07C-C8D274CCE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2935289"/>
                        <a:ext cx="493871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17BAE4DE-84BD-4DA8-A9F2-0148FD393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4075" y="3068638"/>
          <a:ext cx="768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17BAE4DE-84BD-4DA8-A9F2-0148FD393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075" y="3068638"/>
                        <a:ext cx="7683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C99C409E-74FB-4DCD-A885-FF84E4757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3751264"/>
          <a:ext cx="6045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908080" imgH="444240" progId="Equation.DSMT4">
                  <p:embed/>
                </p:oleObj>
              </mc:Choice>
              <mc:Fallback>
                <p:oleObj name="Equation" r:id="rId8" imgW="2908080" imgH="44424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C99C409E-74FB-4DCD-A885-FF84E4757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751264"/>
                        <a:ext cx="60452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173F8EE9-D5DD-4224-93F4-45B1FA729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6139" y="3910013"/>
          <a:ext cx="8207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173F8EE9-D5DD-4224-93F4-45B1FA729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9" y="3910013"/>
                        <a:ext cx="8207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70A03201-45A7-4997-853E-0AC53A084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1" y="4602164"/>
          <a:ext cx="556577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501640" imgH="685800" progId="Equation.DSMT4">
                  <p:embed/>
                </p:oleObj>
              </mc:Choice>
              <mc:Fallback>
                <p:oleObj name="Equation" r:id="rId12" imgW="2501640" imgH="685800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70A03201-45A7-4997-853E-0AC53A084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4602164"/>
                        <a:ext cx="5565775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536DF45-EB66-4A1F-BEF1-D3C967556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08526"/>
            <a:ext cx="2992437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127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122" name="Rectangle 6">
            <a:extLst>
              <a:ext uri="{FF2B5EF4-FFF2-40B4-BE49-F238E27FC236}">
                <a16:creationId xmlns:a16="http://schemas.microsoft.com/office/drawing/2014/main" id="{838F3BBD-5FF3-4B4F-A48D-151D0E43E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Ιστόγρ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αμμα Εικόνας</a:t>
            </a:r>
          </a:p>
        </p:txBody>
      </p:sp>
      <p:sp>
        <p:nvSpPr>
          <p:cNvPr id="5123" name="Rectangle 7">
            <a:extLst>
              <a:ext uri="{FF2B5EF4-FFF2-40B4-BE49-F238E27FC236}">
                <a16:creationId xmlns:a16="http://schemas.microsoft.com/office/drawing/2014/main" id="{9B1FF8C8-D610-4EAD-AB09-C16DF8AA8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1" y="2753936"/>
            <a:ext cx="7519572" cy="338911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Autofit/>
          </a:bodyPr>
          <a:lstStyle>
            <a:lvl1pPr>
              <a:spcBef>
                <a:spcPct val="20000"/>
              </a:spcBef>
              <a:buChar char="•"/>
              <a:tabLst>
                <a:tab pos="2730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730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730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73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73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3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3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3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30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Aft>
                <a:spcPct val="50000"/>
              </a:spcAft>
              <a:buNone/>
            </a:pP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Το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ιστόγρ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μμα μιας ψηφιακής εικόνας με επίπεδα γκρίζου στο διάστημα [0, 255] είναι μια διακριτή συνάρτηση</a:t>
            </a:r>
            <a:r>
              <a:rPr lang="el-GR" altLang="en-US" sz="2000" dirty="0">
                <a:solidFill>
                  <a:srgbClr val="000000"/>
                </a:solidFill>
                <a:latin typeface="+mn-lt"/>
              </a:rPr>
              <a:t>: </a:t>
            </a:r>
            <a:endParaRPr lang="en-US" altLang="en-US" sz="2000" dirty="0">
              <a:solidFill>
                <a:srgbClr val="000000"/>
              </a:solidFill>
              <a:latin typeface="+mn-lt"/>
            </a:endParaRPr>
          </a:p>
          <a:p>
            <a:pPr>
              <a:lnSpc>
                <a:spcPct val="90000"/>
              </a:lnSpc>
              <a:spcAft>
                <a:spcPct val="50000"/>
              </a:spcAft>
              <a:buNone/>
            </a:pPr>
            <a:r>
              <a:rPr lang="el-GR" altLang="en-US" sz="2000" b="1" dirty="0">
                <a:solidFill>
                  <a:srgbClr val="000000"/>
                </a:solidFill>
                <a:latin typeface="+mn-lt"/>
              </a:rPr>
              <a:t>					</a:t>
            </a:r>
            <a:r>
              <a:rPr lang="en-US" altLang="en-US" sz="2000" b="1" dirty="0">
                <a:solidFill>
                  <a:srgbClr val="000000"/>
                </a:solidFill>
                <a:latin typeface="+mn-lt"/>
              </a:rPr>
              <a:t>h(</a:t>
            </a:r>
            <a:r>
              <a:rPr lang="en-US" altLang="en-US" sz="2000" b="1" dirty="0" err="1">
                <a:solidFill>
                  <a:srgbClr val="000000"/>
                </a:solidFill>
                <a:latin typeface="+mn-lt"/>
              </a:rPr>
              <a:t>r</a:t>
            </a:r>
            <a:r>
              <a:rPr lang="en-US" altLang="en-US" sz="2000" b="1" baseline="-25000" dirty="0" err="1">
                <a:solidFill>
                  <a:srgbClr val="000000"/>
                </a:solidFill>
                <a:latin typeface="+mn-lt"/>
              </a:rPr>
              <a:t>k</a:t>
            </a:r>
            <a:r>
              <a:rPr lang="en-US" altLang="en-US" sz="2000" b="1" dirty="0">
                <a:solidFill>
                  <a:srgbClr val="000000"/>
                </a:solidFill>
                <a:latin typeface="+mn-lt"/>
              </a:rPr>
              <a:t>) = </a:t>
            </a:r>
            <a:r>
              <a:rPr lang="en-US" altLang="en-US" sz="2000" b="1" dirty="0" err="1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en-US" sz="2000" b="1" baseline="-25000" dirty="0" err="1">
                <a:solidFill>
                  <a:srgbClr val="000000"/>
                </a:solidFill>
                <a:latin typeface="+mn-lt"/>
              </a:rPr>
              <a:t>k</a:t>
            </a:r>
            <a:endParaRPr lang="en-US" altLang="en-US" sz="2000" b="1" dirty="0">
              <a:solidFill>
                <a:srgbClr val="000000"/>
              </a:solidFill>
              <a:latin typeface="+mn-lt"/>
            </a:endParaRPr>
          </a:p>
          <a:p>
            <a:pPr>
              <a:lnSpc>
                <a:spcPct val="90000"/>
              </a:lnSpc>
              <a:spcAft>
                <a:spcPct val="50000"/>
              </a:spcAft>
              <a:buNone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όπ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ου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:</a:t>
            </a:r>
          </a:p>
          <a:p>
            <a:pPr>
              <a:lnSpc>
                <a:spcPct val="90000"/>
              </a:lnSpc>
              <a:spcAft>
                <a:spcPct val="50000"/>
              </a:spcAft>
              <a:buNone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	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r</a:t>
            </a:r>
            <a:r>
              <a:rPr lang="en-US" altLang="en-US" sz="2000" baseline="-25000" dirty="0" err="1">
                <a:solidFill>
                  <a:srgbClr val="000000"/>
                </a:solidFill>
                <a:latin typeface="+mn-lt"/>
              </a:rPr>
              <a:t>k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είν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ι το k-στο επίπεδο γκρίζου</a:t>
            </a:r>
          </a:p>
          <a:p>
            <a:pPr>
              <a:lnSpc>
                <a:spcPct val="90000"/>
              </a:lnSpc>
              <a:spcAft>
                <a:spcPct val="50000"/>
              </a:spcAft>
              <a:buNone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	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en-US" sz="2000" baseline="-25000" dirty="0" err="1">
                <a:solidFill>
                  <a:srgbClr val="000000"/>
                </a:solidFill>
                <a:latin typeface="+mn-lt"/>
              </a:rPr>
              <a:t>k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είν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ι το πλήθος των pixels που έχουν επίπεδο γκρίζου ίσο με r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k</a:t>
            </a:r>
            <a:endParaRPr lang="en-US" altLang="en-US" sz="2000" dirty="0">
              <a:solidFill>
                <a:srgbClr val="000000"/>
              </a:solidFill>
              <a:latin typeface="+mn-lt"/>
            </a:endParaRPr>
          </a:p>
          <a:p>
            <a:pPr>
              <a:lnSpc>
                <a:spcPct val="90000"/>
              </a:lnSpc>
              <a:spcAft>
                <a:spcPct val="50000"/>
              </a:spcAft>
              <a:buNone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	h(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r</a:t>
            </a:r>
            <a:r>
              <a:rPr lang="en-US" altLang="en-US" sz="2000" baseline="-25000" dirty="0" err="1">
                <a:solidFill>
                  <a:srgbClr val="000000"/>
                </a:solidFill>
                <a:latin typeface="+mn-lt"/>
              </a:rPr>
              <a:t>k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) 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είν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ι το ιστόγραμμα της εικόνας με επίπεδα γκρίζου r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k</a:t>
            </a:r>
            <a:endParaRPr lang="en-US" altLang="en-US" sz="20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660D3614-7A19-4DB3-98E7-0B464000F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7373" y="2323470"/>
            <a:ext cx="3510521" cy="356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0A7ED2F-D413-465E-8A1E-7CCE2342F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FFFFFF"/>
                </a:solidFill>
              </a:rPr>
              <a:t>Histogram Equalization</a:t>
            </a:r>
          </a:p>
        </p:txBody>
      </p:sp>
      <p:pic>
        <p:nvPicPr>
          <p:cNvPr id="4" name="Picture 11">
            <a:extLst>
              <a:ext uri="{FF2B5EF4-FFF2-40B4-BE49-F238E27FC236}">
                <a16:creationId xmlns:a16="http://schemas.microsoft.com/office/drawing/2014/main" id="{D55F3673-CC31-4129-B7FF-A1DF1B759F2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031" y="2753936"/>
            <a:ext cx="9273938" cy="3486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2">
            <a:extLst>
              <a:ext uri="{FF2B5EF4-FFF2-40B4-BE49-F238E27FC236}">
                <a16:creationId xmlns:a16="http://schemas.microsoft.com/office/drawing/2014/main" id="{F23A31BB-5957-42B0-9A91-614B3053B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838" y="2612108"/>
            <a:ext cx="2903538" cy="2554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301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70" name="Rectangle 6">
            <a:extLst>
              <a:ext uri="{FF2B5EF4-FFF2-40B4-BE49-F238E27FC236}">
                <a16:creationId xmlns:a16="http://schemas.microsoft.com/office/drawing/2014/main" id="{F095D446-99FB-47D3-8D58-10E8EB0BC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4000" b="1" i="0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Παράδειγμα</a:t>
            </a:r>
            <a:r>
              <a:rPr kumimoji="0" lang="en-US" altLang="en-US" sz="4000" b="1" i="0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 2 (</a:t>
            </a:r>
            <a:r>
              <a:rPr lang="en-US" altLang="en-US" sz="4000" b="1" dirty="0">
                <a:solidFill>
                  <a:srgbClr val="FFFFFF"/>
                </a:solidFill>
                <a:latin typeface="Calibri Light" panose="020F0302020204030204"/>
              </a:rPr>
              <a:t>light version)</a:t>
            </a:r>
            <a:endParaRPr kumimoji="0" lang="en-US" altLang="en-US" sz="4000" b="1" i="0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7171" name="Rectangle 7">
            <a:extLst>
              <a:ext uri="{FF2B5EF4-FFF2-40B4-BE49-F238E27FC236}">
                <a16:creationId xmlns:a16="http://schemas.microsoft.com/office/drawing/2014/main" id="{C9C78D01-8297-474E-B158-A71F5E33A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EB216069-2D20-439A-940E-8DCD11D276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123" y="3092970"/>
            <a:ext cx="3514725" cy="3695700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D50D68CB-900F-4D49-8D37-5A80AB2AE9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1136" y="2834584"/>
            <a:ext cx="1438275" cy="323850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861464A3-0B7F-4EA7-849C-C96EB53D05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1649" y="3092970"/>
            <a:ext cx="4124325" cy="382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3997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>
            <a:extLst>
              <a:ext uri="{FF2B5EF4-FFF2-40B4-BE49-F238E27FC236}">
                <a16:creationId xmlns:a16="http://schemas.microsoft.com/office/drawing/2014/main" id="{594F0D93-F939-466F-8F8F-005E3568DB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114" y="927101"/>
            <a:ext cx="7932737" cy="507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70" name="Rectangle 6">
            <a:extLst>
              <a:ext uri="{FF2B5EF4-FFF2-40B4-BE49-F238E27FC236}">
                <a16:creationId xmlns:a16="http://schemas.microsoft.com/office/drawing/2014/main" id="{F095D446-99FB-47D3-8D58-10E8EB0BC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4000" b="1" i="0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Παράδειγμα</a:t>
            </a:r>
            <a:endParaRPr kumimoji="0" lang="en-US" altLang="en-US" sz="4000" b="1" i="0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7171" name="Rectangle 7">
            <a:extLst>
              <a:ext uri="{FF2B5EF4-FFF2-40B4-BE49-F238E27FC236}">
                <a16:creationId xmlns:a16="http://schemas.microsoft.com/office/drawing/2014/main" id="{C9C78D01-8297-474E-B158-A71F5E33A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D50D68CB-900F-4D49-8D37-5A80AB2AE9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1115" y="2575789"/>
            <a:ext cx="1438275" cy="323850"/>
          </a:xfrm>
          <a:prstGeom prst="rect">
            <a:avLst/>
          </a:prstGeom>
        </p:spPr>
      </p:pic>
      <p:pic>
        <p:nvPicPr>
          <p:cNvPr id="2" name="Εικόνα 1">
            <a:extLst>
              <a:ext uri="{FF2B5EF4-FFF2-40B4-BE49-F238E27FC236}">
                <a16:creationId xmlns:a16="http://schemas.microsoft.com/office/drawing/2014/main" id="{E0707494-477E-4FB1-B80E-548F0D18AA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7283" y="2753936"/>
            <a:ext cx="3400425" cy="3762375"/>
          </a:xfrm>
          <a:prstGeom prst="rect">
            <a:avLst/>
          </a:prstGeom>
        </p:spPr>
      </p:pic>
      <p:pic>
        <p:nvPicPr>
          <p:cNvPr id="3" name="Εικόνα 2">
            <a:extLst>
              <a:ext uri="{FF2B5EF4-FFF2-40B4-BE49-F238E27FC236}">
                <a16:creationId xmlns:a16="http://schemas.microsoft.com/office/drawing/2014/main" id="{21F3B4B2-9FCD-44F6-BAF8-C48A235551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7800" y="2837727"/>
            <a:ext cx="4245375" cy="376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0199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5A5B72E-6C8F-4EC0-9D55-8EB604A7D5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kumimoji="0" lang="el-GR" altLang="en-US" sz="4000" b="1" i="0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Παράδειγμα</a:t>
            </a:r>
            <a:r>
              <a:rPr lang="en-US" altLang="en-US" sz="4000" b="1" dirty="0">
                <a:solidFill>
                  <a:srgbClr val="FFFFFF"/>
                </a:solidFill>
                <a:latin typeface="Calibri Light" panose="020F0302020204030204"/>
                <a:ea typeface="+mn-ea"/>
                <a:cs typeface="+mn-cs"/>
              </a:rPr>
              <a:t> </a:t>
            </a:r>
            <a:r>
              <a:rPr lang="el-GR" altLang="en-US" sz="4000" b="1" dirty="0">
                <a:solidFill>
                  <a:srgbClr val="FFFFFF"/>
                </a:solidFill>
                <a:latin typeface="Calibri Light" panose="020F0302020204030204"/>
                <a:ea typeface="+mn-ea"/>
                <a:cs typeface="+mn-cs"/>
              </a:rPr>
              <a:t>εφαρμογής</a:t>
            </a:r>
            <a:endParaRPr lang="en-US" sz="4000" dirty="0">
              <a:solidFill>
                <a:srgbClr val="FFFFFF"/>
              </a:solidFill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A8DADD7E-ACF3-4948-A75F-E4ECEAC30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1" y="3188208"/>
            <a:ext cx="5680546" cy="237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DE2E35A5-B006-4E4B-A290-1116583DCC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48" y="3188208"/>
            <a:ext cx="2481264" cy="2378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2391728E-986B-45F5-8753-5BF5E72F1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7112" y="3188207"/>
            <a:ext cx="3131402" cy="2378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31483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C3E1BD4-4EA1-400C-8CC7-412E96B4B3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226" y="826680"/>
            <a:ext cx="9833548" cy="1325563"/>
          </a:xfrm>
        </p:spPr>
        <p:txBody>
          <a:bodyPr>
            <a:normAutofit/>
          </a:bodyPr>
          <a:lstStyle/>
          <a:p>
            <a:pPr algn="ctr"/>
            <a:r>
              <a:rPr kumimoji="0" lang="el-GR" altLang="en-US" sz="4000" b="1" i="0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Παράδειγμα</a:t>
            </a:r>
            <a:r>
              <a:rPr lang="en-US" altLang="en-US" sz="4000" b="1" dirty="0">
                <a:solidFill>
                  <a:srgbClr val="FFFFFF"/>
                </a:solidFill>
                <a:latin typeface="Calibri Light" panose="020F0302020204030204"/>
                <a:ea typeface="+mn-ea"/>
                <a:cs typeface="+mn-cs"/>
              </a:rPr>
              <a:t> </a:t>
            </a:r>
            <a:r>
              <a:rPr lang="el-GR" altLang="en-US" sz="4000" b="1" dirty="0">
                <a:solidFill>
                  <a:srgbClr val="FFFFFF"/>
                </a:solidFill>
                <a:latin typeface="Calibri Light" panose="020F0302020204030204"/>
                <a:ea typeface="+mn-ea"/>
                <a:cs typeface="+mn-cs"/>
              </a:rPr>
              <a:t>εφαρμογής</a:t>
            </a:r>
            <a:endParaRPr lang="en-US" sz="4000" dirty="0">
              <a:solidFill>
                <a:srgbClr val="FFFFFF"/>
              </a:solidFill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0C40AA6-5F21-41DD-8427-8C0397667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483" y="3256547"/>
            <a:ext cx="5363988" cy="2372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015820-612E-45FB-9333-3A5BB44F4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943" y="3256547"/>
            <a:ext cx="2370721" cy="2372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1789FC7D-1CFE-4CF3-B95A-E1034F7D47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2736" y="3256548"/>
            <a:ext cx="3289797" cy="2388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35937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1" name="Rectangle 11">
            <a:extLst>
              <a:ext uri="{FF2B5EF4-FFF2-40B4-BE49-F238E27FC236}">
                <a16:creationId xmlns:a16="http://schemas.microsoft.com/office/drawing/2014/main" id="{3E443FD7-A66B-4AA0-872D-B088B9BC5F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60D4915-CC08-4025-A84B-B27C6D964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095" y="851517"/>
            <a:ext cx="5238466" cy="2991416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he end!</a:t>
            </a: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C04BE0EF-3561-49B4-9A29-F283168A9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510370" y="851518"/>
            <a:ext cx="6184806" cy="5154967"/>
          </a:xfrm>
          <a:custGeom>
            <a:avLst/>
            <a:gdLst>
              <a:gd name="connsiteX0" fmla="*/ 363179 w 6184806"/>
              <a:gd name="connsiteY0" fmla="*/ 3125191 h 5154967"/>
              <a:gd name="connsiteX1" fmla="*/ 898270 w 6184806"/>
              <a:gd name="connsiteY1" fmla="*/ 3125191 h 5154967"/>
              <a:gd name="connsiteX2" fmla="*/ 980326 w 6184806"/>
              <a:gd name="connsiteY2" fmla="*/ 3173551 h 5154967"/>
              <a:gd name="connsiteX3" fmla="*/ 1248448 w 6184806"/>
              <a:gd name="connsiteY3" fmla="*/ 3635277 h 5154967"/>
              <a:gd name="connsiteX4" fmla="*/ 1248448 w 6184806"/>
              <a:gd name="connsiteY4" fmla="*/ 3729695 h 5154967"/>
              <a:gd name="connsiteX5" fmla="*/ 980326 w 6184806"/>
              <a:gd name="connsiteY5" fmla="*/ 4191421 h 5154967"/>
              <a:gd name="connsiteX6" fmla="*/ 898270 w 6184806"/>
              <a:gd name="connsiteY6" fmla="*/ 4239781 h 5154967"/>
              <a:gd name="connsiteX7" fmla="*/ 363179 w 6184806"/>
              <a:gd name="connsiteY7" fmla="*/ 4239781 h 5154967"/>
              <a:gd name="connsiteX8" fmla="*/ 279969 w 6184806"/>
              <a:gd name="connsiteY8" fmla="*/ 4191421 h 5154967"/>
              <a:gd name="connsiteX9" fmla="*/ 13002 w 6184806"/>
              <a:gd name="connsiteY9" fmla="*/ 3729695 h 5154967"/>
              <a:gd name="connsiteX10" fmla="*/ 13002 w 6184806"/>
              <a:gd name="connsiteY10" fmla="*/ 3635277 h 5154967"/>
              <a:gd name="connsiteX11" fmla="*/ 279969 w 6184806"/>
              <a:gd name="connsiteY11" fmla="*/ 3173551 h 5154967"/>
              <a:gd name="connsiteX12" fmla="*/ 363179 w 6184806"/>
              <a:gd name="connsiteY12" fmla="*/ 3125191 h 5154967"/>
              <a:gd name="connsiteX13" fmla="*/ 2489721 w 6184806"/>
              <a:gd name="connsiteY13" fmla="*/ 570035 h 5154967"/>
              <a:gd name="connsiteX14" fmla="*/ 2764862 w 6184806"/>
              <a:gd name="connsiteY14" fmla="*/ 570035 h 5154967"/>
              <a:gd name="connsiteX15" fmla="*/ 2796959 w 6184806"/>
              <a:gd name="connsiteY15" fmla="*/ 570035 h 5154967"/>
              <a:gd name="connsiteX16" fmla="*/ 2827587 w 6184806"/>
              <a:gd name="connsiteY16" fmla="*/ 622777 h 5154967"/>
              <a:gd name="connsiteX17" fmla="*/ 2977604 w 6184806"/>
              <a:gd name="connsiteY17" fmla="*/ 881117 h 5154967"/>
              <a:gd name="connsiteX18" fmla="*/ 2977604 w 6184806"/>
              <a:gd name="connsiteY18" fmla="*/ 1025720 h 5154967"/>
              <a:gd name="connsiteX19" fmla="*/ 2566968 w 6184806"/>
              <a:gd name="connsiteY19" fmla="*/ 1732863 h 5154967"/>
              <a:gd name="connsiteX20" fmla="*/ 2441299 w 6184806"/>
              <a:gd name="connsiteY20" fmla="*/ 1806927 h 5154967"/>
              <a:gd name="connsiteX21" fmla="*/ 1621798 w 6184806"/>
              <a:gd name="connsiteY21" fmla="*/ 1806927 h 5154967"/>
              <a:gd name="connsiteX22" fmla="*/ 1583218 w 6184806"/>
              <a:gd name="connsiteY22" fmla="*/ 1801802 h 5154967"/>
              <a:gd name="connsiteX23" fmla="*/ 1556683 w 6184806"/>
              <a:gd name="connsiteY23" fmla="*/ 1790677 h 5154967"/>
              <a:gd name="connsiteX24" fmla="*/ 1572899 w 6184806"/>
              <a:gd name="connsiteY24" fmla="*/ 1762630 h 5154967"/>
              <a:gd name="connsiteX25" fmla="*/ 2147429 w 6184806"/>
              <a:gd name="connsiteY25" fmla="*/ 768968 h 5154967"/>
              <a:gd name="connsiteX26" fmla="*/ 2489721 w 6184806"/>
              <a:gd name="connsiteY26" fmla="*/ 570035 h 5154967"/>
              <a:gd name="connsiteX27" fmla="*/ 1573268 w 6184806"/>
              <a:gd name="connsiteY27" fmla="*/ 0 h 5154967"/>
              <a:gd name="connsiteX28" fmla="*/ 2497662 w 6184806"/>
              <a:gd name="connsiteY28" fmla="*/ 0 h 5154967"/>
              <a:gd name="connsiteX29" fmla="*/ 2639415 w 6184806"/>
              <a:gd name="connsiteY29" fmla="*/ 83546 h 5154967"/>
              <a:gd name="connsiteX30" fmla="*/ 2887862 w 6184806"/>
              <a:gd name="connsiteY30" fmla="*/ 511387 h 5154967"/>
              <a:gd name="connsiteX31" fmla="*/ 2915928 w 6184806"/>
              <a:gd name="connsiteY31" fmla="*/ 559720 h 5154967"/>
              <a:gd name="connsiteX32" fmla="*/ 2893844 w 6184806"/>
              <a:gd name="connsiteY32" fmla="*/ 559720 h 5154967"/>
              <a:gd name="connsiteX33" fmla="*/ 2789466 w 6184806"/>
              <a:gd name="connsiteY33" fmla="*/ 559720 h 5154967"/>
              <a:gd name="connsiteX34" fmla="*/ 2744122 w 6184806"/>
              <a:gd name="connsiteY34" fmla="*/ 481634 h 5154967"/>
              <a:gd name="connsiteX35" fmla="*/ 2570885 w 6184806"/>
              <a:gd name="connsiteY35" fmla="*/ 183309 h 5154967"/>
              <a:gd name="connsiteX36" fmla="*/ 2445216 w 6184806"/>
              <a:gd name="connsiteY36" fmla="*/ 109243 h 5154967"/>
              <a:gd name="connsiteX37" fmla="*/ 1625714 w 6184806"/>
              <a:gd name="connsiteY37" fmla="*/ 109243 h 5154967"/>
              <a:gd name="connsiteX38" fmla="*/ 1498276 w 6184806"/>
              <a:gd name="connsiteY38" fmla="*/ 183309 h 5154967"/>
              <a:gd name="connsiteX39" fmla="*/ 1089410 w 6184806"/>
              <a:gd name="connsiteY39" fmla="*/ 890450 h 5154967"/>
              <a:gd name="connsiteX40" fmla="*/ 1089410 w 6184806"/>
              <a:gd name="connsiteY40" fmla="*/ 1035054 h 5154967"/>
              <a:gd name="connsiteX41" fmla="*/ 1498276 w 6184806"/>
              <a:gd name="connsiteY41" fmla="*/ 1742196 h 5154967"/>
              <a:gd name="connsiteX42" fmla="*/ 1552039 w 6184806"/>
              <a:gd name="connsiteY42" fmla="*/ 1796422 h 5154967"/>
              <a:gd name="connsiteX43" fmla="*/ 1558260 w 6184806"/>
              <a:gd name="connsiteY43" fmla="*/ 1799029 h 5154967"/>
              <a:gd name="connsiteX44" fmla="*/ 1524911 w 6184806"/>
              <a:gd name="connsiteY44" fmla="*/ 1856707 h 5154967"/>
              <a:gd name="connsiteX45" fmla="*/ 1500108 w 6184806"/>
              <a:gd name="connsiteY45" fmla="*/ 1899604 h 5154967"/>
              <a:gd name="connsiteX46" fmla="*/ 1525834 w 6184806"/>
              <a:gd name="connsiteY46" fmla="*/ 1910390 h 5154967"/>
              <a:gd name="connsiteX47" fmla="*/ 1569352 w 6184806"/>
              <a:gd name="connsiteY47" fmla="*/ 1916170 h 5154967"/>
              <a:gd name="connsiteX48" fmla="*/ 2493745 w 6184806"/>
              <a:gd name="connsiteY48" fmla="*/ 1916170 h 5154967"/>
              <a:gd name="connsiteX49" fmla="*/ 2635498 w 6184806"/>
              <a:gd name="connsiteY49" fmla="*/ 1832627 h 5154967"/>
              <a:gd name="connsiteX50" fmla="*/ 3098693 w 6184806"/>
              <a:gd name="connsiteY50" fmla="*/ 1034974 h 5154967"/>
              <a:gd name="connsiteX51" fmla="*/ 3098693 w 6184806"/>
              <a:gd name="connsiteY51" fmla="*/ 871863 h 5154967"/>
              <a:gd name="connsiteX52" fmla="*/ 2945803 w 6184806"/>
              <a:gd name="connsiteY52" fmla="*/ 608576 h 5154967"/>
              <a:gd name="connsiteX53" fmla="*/ 2923422 w 6184806"/>
              <a:gd name="connsiteY53" fmla="*/ 570035 h 5154967"/>
              <a:gd name="connsiteX54" fmla="*/ 3027104 w 6184806"/>
              <a:gd name="connsiteY54" fmla="*/ 570035 h 5154967"/>
              <a:gd name="connsiteX55" fmla="*/ 4690846 w 6184806"/>
              <a:gd name="connsiteY55" fmla="*/ 570035 h 5154967"/>
              <a:gd name="connsiteX56" fmla="*/ 5028384 w 6184806"/>
              <a:gd name="connsiteY56" fmla="*/ 768968 h 5154967"/>
              <a:gd name="connsiteX57" fmla="*/ 6131323 w 6184806"/>
              <a:gd name="connsiteY57" fmla="*/ 2668304 h 5154967"/>
              <a:gd name="connsiteX58" fmla="*/ 6131323 w 6184806"/>
              <a:gd name="connsiteY58" fmla="*/ 3056698 h 5154967"/>
              <a:gd name="connsiteX59" fmla="*/ 5028384 w 6184806"/>
              <a:gd name="connsiteY59" fmla="*/ 4956035 h 5154967"/>
              <a:gd name="connsiteX60" fmla="*/ 4690846 w 6184806"/>
              <a:gd name="connsiteY60" fmla="*/ 5154967 h 5154967"/>
              <a:gd name="connsiteX61" fmla="*/ 2489721 w 6184806"/>
              <a:gd name="connsiteY61" fmla="*/ 5154967 h 5154967"/>
              <a:gd name="connsiteX62" fmla="*/ 2147429 w 6184806"/>
              <a:gd name="connsiteY62" fmla="*/ 4956035 h 5154967"/>
              <a:gd name="connsiteX63" fmla="*/ 1049243 w 6184806"/>
              <a:gd name="connsiteY63" fmla="*/ 3056698 h 5154967"/>
              <a:gd name="connsiteX64" fmla="*/ 1049243 w 6184806"/>
              <a:gd name="connsiteY64" fmla="*/ 2668304 h 5154967"/>
              <a:gd name="connsiteX65" fmla="*/ 1457007 w 6184806"/>
              <a:gd name="connsiteY65" fmla="*/ 1963067 h 5154967"/>
              <a:gd name="connsiteX66" fmla="*/ 1491373 w 6184806"/>
              <a:gd name="connsiteY66" fmla="*/ 1903634 h 5154967"/>
              <a:gd name="connsiteX67" fmla="*/ 1490164 w 6184806"/>
              <a:gd name="connsiteY67" fmla="*/ 1903127 h 5154967"/>
              <a:gd name="connsiteX68" fmla="*/ 1429519 w 6184806"/>
              <a:gd name="connsiteY68" fmla="*/ 1841960 h 5154967"/>
              <a:gd name="connsiteX69" fmla="*/ 968320 w 6184806"/>
              <a:gd name="connsiteY69" fmla="*/ 1044307 h 5154967"/>
              <a:gd name="connsiteX70" fmla="*/ 968320 w 6184806"/>
              <a:gd name="connsiteY70" fmla="*/ 881196 h 5154967"/>
              <a:gd name="connsiteX71" fmla="*/ 1429519 w 6184806"/>
              <a:gd name="connsiteY71" fmla="*/ 83546 h 5154967"/>
              <a:gd name="connsiteX72" fmla="*/ 1573268 w 6184806"/>
              <a:gd name="connsiteY72" fmla="*/ 0 h 5154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6184806" h="5154967">
                <a:moveTo>
                  <a:pt x="363179" y="3125191"/>
                </a:moveTo>
                <a:cubicBezTo>
                  <a:pt x="363179" y="3125191"/>
                  <a:pt x="363179" y="3125191"/>
                  <a:pt x="898270" y="3125191"/>
                </a:cubicBezTo>
                <a:cubicBezTo>
                  <a:pt x="931786" y="3125191"/>
                  <a:pt x="964145" y="3143614"/>
                  <a:pt x="980326" y="3173551"/>
                </a:cubicBezTo>
                <a:cubicBezTo>
                  <a:pt x="980326" y="3173551"/>
                  <a:pt x="980326" y="3173551"/>
                  <a:pt x="1248448" y="3635277"/>
                </a:cubicBezTo>
                <a:cubicBezTo>
                  <a:pt x="1265784" y="3664063"/>
                  <a:pt x="1265784" y="3700909"/>
                  <a:pt x="1248448" y="3729695"/>
                </a:cubicBezTo>
                <a:cubicBezTo>
                  <a:pt x="1248448" y="3729695"/>
                  <a:pt x="1248448" y="3729695"/>
                  <a:pt x="980326" y="4191421"/>
                </a:cubicBezTo>
                <a:cubicBezTo>
                  <a:pt x="964145" y="4221358"/>
                  <a:pt x="931786" y="4239781"/>
                  <a:pt x="898270" y="4239781"/>
                </a:cubicBezTo>
                <a:cubicBezTo>
                  <a:pt x="898270" y="4239781"/>
                  <a:pt x="898270" y="4239781"/>
                  <a:pt x="363179" y="4239781"/>
                </a:cubicBezTo>
                <a:cubicBezTo>
                  <a:pt x="328508" y="4239781"/>
                  <a:pt x="297305" y="4221358"/>
                  <a:pt x="279969" y="4191421"/>
                </a:cubicBezTo>
                <a:cubicBezTo>
                  <a:pt x="279969" y="4191421"/>
                  <a:pt x="279969" y="4191421"/>
                  <a:pt x="13002" y="3729695"/>
                </a:cubicBezTo>
                <a:cubicBezTo>
                  <a:pt x="-4334" y="3700909"/>
                  <a:pt x="-4334" y="3664063"/>
                  <a:pt x="13002" y="3635277"/>
                </a:cubicBezTo>
                <a:cubicBezTo>
                  <a:pt x="13002" y="3635277"/>
                  <a:pt x="13002" y="3635277"/>
                  <a:pt x="279969" y="3173551"/>
                </a:cubicBezTo>
                <a:cubicBezTo>
                  <a:pt x="297305" y="3143614"/>
                  <a:pt x="328508" y="3125191"/>
                  <a:pt x="363179" y="3125191"/>
                </a:cubicBezTo>
                <a:close/>
                <a:moveTo>
                  <a:pt x="2489721" y="570035"/>
                </a:moveTo>
                <a:cubicBezTo>
                  <a:pt x="2489721" y="570035"/>
                  <a:pt x="2489721" y="570035"/>
                  <a:pt x="2764862" y="570035"/>
                </a:cubicBezTo>
                <a:lnTo>
                  <a:pt x="2796959" y="570035"/>
                </a:lnTo>
                <a:lnTo>
                  <a:pt x="2827587" y="622777"/>
                </a:lnTo>
                <a:cubicBezTo>
                  <a:pt x="2870233" y="696217"/>
                  <a:pt x="2919858" y="781675"/>
                  <a:pt x="2977604" y="881117"/>
                </a:cubicBezTo>
                <a:cubicBezTo>
                  <a:pt x="3004153" y="925204"/>
                  <a:pt x="3004153" y="981634"/>
                  <a:pt x="2977604" y="1025720"/>
                </a:cubicBezTo>
                <a:cubicBezTo>
                  <a:pt x="2977604" y="1025720"/>
                  <a:pt x="2977604" y="1025720"/>
                  <a:pt x="2566968" y="1732863"/>
                </a:cubicBezTo>
                <a:cubicBezTo>
                  <a:pt x="2542188" y="1778712"/>
                  <a:pt x="2492629" y="1806927"/>
                  <a:pt x="2441299" y="1806927"/>
                </a:cubicBezTo>
                <a:cubicBezTo>
                  <a:pt x="2441299" y="1806927"/>
                  <a:pt x="2441299" y="1806927"/>
                  <a:pt x="1621798" y="1806927"/>
                </a:cubicBezTo>
                <a:cubicBezTo>
                  <a:pt x="1608523" y="1806927"/>
                  <a:pt x="1595580" y="1805163"/>
                  <a:pt x="1583218" y="1801802"/>
                </a:cubicBezTo>
                <a:lnTo>
                  <a:pt x="1556683" y="1790677"/>
                </a:lnTo>
                <a:lnTo>
                  <a:pt x="1572899" y="1762630"/>
                </a:lnTo>
                <a:cubicBezTo>
                  <a:pt x="1719523" y="1509042"/>
                  <a:pt x="1907201" y="1184448"/>
                  <a:pt x="2147429" y="768968"/>
                </a:cubicBezTo>
                <a:cubicBezTo>
                  <a:pt x="2218739" y="645819"/>
                  <a:pt x="2347099" y="570035"/>
                  <a:pt x="2489721" y="570035"/>
                </a:cubicBezTo>
                <a:close/>
                <a:moveTo>
                  <a:pt x="1573268" y="0"/>
                </a:moveTo>
                <a:cubicBezTo>
                  <a:pt x="1573268" y="0"/>
                  <a:pt x="1573268" y="0"/>
                  <a:pt x="2497662" y="0"/>
                </a:cubicBezTo>
                <a:cubicBezTo>
                  <a:pt x="2555561" y="0"/>
                  <a:pt x="2611463" y="31828"/>
                  <a:pt x="2639415" y="83546"/>
                </a:cubicBezTo>
                <a:cubicBezTo>
                  <a:pt x="2639415" y="83546"/>
                  <a:pt x="2639415" y="83546"/>
                  <a:pt x="2887862" y="511387"/>
                </a:cubicBezTo>
                <a:lnTo>
                  <a:pt x="2915928" y="559720"/>
                </a:lnTo>
                <a:lnTo>
                  <a:pt x="2893844" y="559720"/>
                </a:lnTo>
                <a:lnTo>
                  <a:pt x="2789466" y="559720"/>
                </a:lnTo>
                <a:lnTo>
                  <a:pt x="2744122" y="481634"/>
                </a:lnTo>
                <a:cubicBezTo>
                  <a:pt x="2570885" y="183309"/>
                  <a:pt x="2570885" y="183309"/>
                  <a:pt x="2570885" y="183309"/>
                </a:cubicBezTo>
                <a:cubicBezTo>
                  <a:pt x="2546104" y="137459"/>
                  <a:pt x="2496545" y="109243"/>
                  <a:pt x="2445216" y="109243"/>
                </a:cubicBezTo>
                <a:cubicBezTo>
                  <a:pt x="1625714" y="109243"/>
                  <a:pt x="1625714" y="109243"/>
                  <a:pt x="1625714" y="109243"/>
                </a:cubicBezTo>
                <a:cubicBezTo>
                  <a:pt x="1572615" y="109243"/>
                  <a:pt x="1524825" y="137459"/>
                  <a:pt x="1498276" y="183309"/>
                </a:cubicBezTo>
                <a:cubicBezTo>
                  <a:pt x="1089410" y="890450"/>
                  <a:pt x="1089410" y="890450"/>
                  <a:pt x="1089410" y="890450"/>
                </a:cubicBezTo>
                <a:cubicBezTo>
                  <a:pt x="1062860" y="934537"/>
                  <a:pt x="1062860" y="990967"/>
                  <a:pt x="1089410" y="1035054"/>
                </a:cubicBezTo>
                <a:cubicBezTo>
                  <a:pt x="1498276" y="1742196"/>
                  <a:pt x="1498276" y="1742196"/>
                  <a:pt x="1498276" y="1742196"/>
                </a:cubicBezTo>
                <a:cubicBezTo>
                  <a:pt x="1511551" y="1765121"/>
                  <a:pt x="1530135" y="1783637"/>
                  <a:pt x="1552039" y="1796422"/>
                </a:cubicBezTo>
                <a:lnTo>
                  <a:pt x="1558260" y="1799029"/>
                </a:lnTo>
                <a:lnTo>
                  <a:pt x="1524911" y="1856707"/>
                </a:lnTo>
                <a:lnTo>
                  <a:pt x="1500108" y="1899604"/>
                </a:lnTo>
                <a:lnTo>
                  <a:pt x="1525834" y="1910390"/>
                </a:lnTo>
                <a:cubicBezTo>
                  <a:pt x="1539779" y="1914181"/>
                  <a:pt x="1554378" y="1916170"/>
                  <a:pt x="1569352" y="1916170"/>
                </a:cubicBezTo>
                <a:cubicBezTo>
                  <a:pt x="2493745" y="1916170"/>
                  <a:pt x="2493745" y="1916170"/>
                  <a:pt x="2493745" y="1916170"/>
                </a:cubicBezTo>
                <a:cubicBezTo>
                  <a:pt x="2551645" y="1916170"/>
                  <a:pt x="2607546" y="1884345"/>
                  <a:pt x="2635498" y="1832627"/>
                </a:cubicBezTo>
                <a:cubicBezTo>
                  <a:pt x="3098693" y="1034974"/>
                  <a:pt x="3098693" y="1034974"/>
                  <a:pt x="3098693" y="1034974"/>
                </a:cubicBezTo>
                <a:cubicBezTo>
                  <a:pt x="3128641" y="985246"/>
                  <a:pt x="3128641" y="921593"/>
                  <a:pt x="3098693" y="871863"/>
                </a:cubicBezTo>
                <a:cubicBezTo>
                  <a:pt x="3040794" y="772157"/>
                  <a:pt x="2990132" y="684914"/>
                  <a:pt x="2945803" y="608576"/>
                </a:cubicBezTo>
                <a:lnTo>
                  <a:pt x="2923422" y="570035"/>
                </a:lnTo>
                <a:lnTo>
                  <a:pt x="3027104" y="570035"/>
                </a:lnTo>
                <a:cubicBezTo>
                  <a:pt x="3349535" y="570035"/>
                  <a:pt x="3865424" y="570035"/>
                  <a:pt x="4690846" y="570035"/>
                </a:cubicBezTo>
                <a:cubicBezTo>
                  <a:pt x="4828714" y="570035"/>
                  <a:pt x="4961827" y="645819"/>
                  <a:pt x="5028384" y="768968"/>
                </a:cubicBezTo>
                <a:cubicBezTo>
                  <a:pt x="5028384" y="768968"/>
                  <a:pt x="5028384" y="768968"/>
                  <a:pt x="6131323" y="2668304"/>
                </a:cubicBezTo>
                <a:cubicBezTo>
                  <a:pt x="6202634" y="2786717"/>
                  <a:pt x="6202634" y="2938285"/>
                  <a:pt x="6131323" y="3056698"/>
                </a:cubicBezTo>
                <a:cubicBezTo>
                  <a:pt x="6131323" y="3056698"/>
                  <a:pt x="6131323" y="3056698"/>
                  <a:pt x="5028384" y="4956035"/>
                </a:cubicBezTo>
                <a:cubicBezTo>
                  <a:pt x="4961827" y="5079184"/>
                  <a:pt x="4828714" y="5154967"/>
                  <a:pt x="4690846" y="5154967"/>
                </a:cubicBezTo>
                <a:cubicBezTo>
                  <a:pt x="4690846" y="5154967"/>
                  <a:pt x="4690846" y="5154967"/>
                  <a:pt x="2489721" y="5154967"/>
                </a:cubicBezTo>
                <a:cubicBezTo>
                  <a:pt x="2347099" y="5154967"/>
                  <a:pt x="2218739" y="5079184"/>
                  <a:pt x="2147429" y="4956035"/>
                </a:cubicBezTo>
                <a:cubicBezTo>
                  <a:pt x="2147429" y="4956035"/>
                  <a:pt x="2147429" y="4956035"/>
                  <a:pt x="1049243" y="3056698"/>
                </a:cubicBezTo>
                <a:cubicBezTo>
                  <a:pt x="977932" y="2938285"/>
                  <a:pt x="977932" y="2786717"/>
                  <a:pt x="1049243" y="2668304"/>
                </a:cubicBezTo>
                <a:cubicBezTo>
                  <a:pt x="1049243" y="2668304"/>
                  <a:pt x="1049243" y="2668304"/>
                  <a:pt x="1457007" y="1963067"/>
                </a:cubicBezTo>
                <a:lnTo>
                  <a:pt x="1491373" y="1903634"/>
                </a:lnTo>
                <a:lnTo>
                  <a:pt x="1490164" y="1903127"/>
                </a:lnTo>
                <a:cubicBezTo>
                  <a:pt x="1465456" y="1888705"/>
                  <a:pt x="1444493" y="1867820"/>
                  <a:pt x="1429519" y="1841960"/>
                </a:cubicBezTo>
                <a:cubicBezTo>
                  <a:pt x="1429519" y="1841960"/>
                  <a:pt x="1429519" y="1841960"/>
                  <a:pt x="968320" y="1044307"/>
                </a:cubicBezTo>
                <a:cubicBezTo>
                  <a:pt x="938371" y="994579"/>
                  <a:pt x="938371" y="930926"/>
                  <a:pt x="968320" y="881196"/>
                </a:cubicBezTo>
                <a:cubicBezTo>
                  <a:pt x="968320" y="881196"/>
                  <a:pt x="968320" y="881196"/>
                  <a:pt x="1429519" y="83546"/>
                </a:cubicBezTo>
                <a:cubicBezTo>
                  <a:pt x="1459466" y="31828"/>
                  <a:pt x="1513373" y="0"/>
                  <a:pt x="1573268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0CC3CE-1F7E-434A-B787-C23BEECBCBEB}"/>
              </a:ext>
            </a:extLst>
          </p:cNvPr>
          <p:cNvSpPr txBox="1"/>
          <p:nvPr/>
        </p:nvSpPr>
        <p:spPr>
          <a:xfrm>
            <a:off x="1094095" y="5185602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Οι παρούσες διαφάνειες βασίστηκαν στις διαλέξεις του Καθηγητή κ. Ν. Βασιλά για το μάθημα «Επεξεργασία Εικόνας», ακαδημαϊκό έτος 2017-2018.</a:t>
            </a:r>
            <a:endParaRPr kumimoji="0" lang="el-GR" altLang="el-GR" sz="1800" b="1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Garamond" charset="0"/>
              <a:ea typeface="+mn-ea"/>
              <a:cs typeface="+mn-cs"/>
            </a:endParaRPr>
          </a:p>
        </p:txBody>
      </p:sp>
      <p:pic>
        <p:nvPicPr>
          <p:cNvPr id="3074" name="Picture 2" descr="Has The Marketing Profession Come To An End? - preciesmark.">
            <a:extLst>
              <a:ext uri="{FF2B5EF4-FFF2-40B4-BE49-F238E27FC236}">
                <a16:creationId xmlns:a16="http://schemas.microsoft.com/office/drawing/2014/main" id="{C1298825-1540-4005-BAF0-E941B01D41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6" t="19890" r="7961" b="16000"/>
          <a:stretch/>
        </p:blipFill>
        <p:spPr bwMode="auto">
          <a:xfrm>
            <a:off x="6735233" y="2683933"/>
            <a:ext cx="4751466" cy="207433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3430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342"/>
    </mc:Choice>
    <mc:Fallback xmlns="">
      <p:transition spd="slow" advTm="24342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146" name="Rectangle 6">
            <a:extLst>
              <a:ext uri="{FF2B5EF4-FFF2-40B4-BE49-F238E27FC236}">
                <a16:creationId xmlns:a16="http://schemas.microsoft.com/office/drawing/2014/main" id="{1AFB55AD-F1D9-434C-BC03-1A02638B3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Το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κα</a:t>
            </a: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νονικο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ποιημένο ιστόγραμμα</a:t>
            </a:r>
          </a:p>
        </p:txBody>
      </p:sp>
      <p:sp>
        <p:nvSpPr>
          <p:cNvPr id="6147" name="Rectangle 7">
            <a:extLst>
              <a:ext uri="{FF2B5EF4-FFF2-40B4-BE49-F238E27FC236}">
                <a16:creationId xmlns:a16="http://schemas.microsoft.com/office/drawing/2014/main" id="{91A5C989-ED6B-490D-A030-C023D53FC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273050" indent="-273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6175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4450" indent="0">
              <a:lnSpc>
                <a:spcPct val="90000"/>
              </a:lnSpc>
              <a:spcAft>
                <a:spcPct val="50000"/>
              </a:spcAft>
              <a:buNone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π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ροκύ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πτει με διαίρεση των τιμών h(r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k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) του ιστογράμματος με το συνολικό πλήθος n των pixels της εικόνας</a:t>
            </a:r>
          </a:p>
          <a:p>
            <a:pPr marL="44450" indent="0">
              <a:lnSpc>
                <a:spcPct val="90000"/>
              </a:lnSpc>
              <a:spcAft>
                <a:spcPct val="50000"/>
              </a:spcAft>
              <a:buNone/>
            </a:pPr>
            <a:r>
              <a:rPr lang="el-GR" altLang="en-US" sz="2000" b="1" dirty="0">
                <a:solidFill>
                  <a:srgbClr val="000000"/>
                </a:solidFill>
                <a:latin typeface="+mn-lt"/>
              </a:rPr>
              <a:t>			</a:t>
            </a:r>
            <a:r>
              <a:rPr lang="en-US" altLang="en-US" sz="2000" b="1" dirty="0">
                <a:solidFill>
                  <a:srgbClr val="000000"/>
                </a:solidFill>
                <a:latin typeface="+mn-lt"/>
              </a:rPr>
              <a:t>p(</a:t>
            </a:r>
            <a:r>
              <a:rPr lang="en-US" altLang="en-US" sz="2000" b="1" dirty="0" err="1">
                <a:solidFill>
                  <a:srgbClr val="000000"/>
                </a:solidFill>
                <a:latin typeface="+mn-lt"/>
              </a:rPr>
              <a:t>r</a:t>
            </a:r>
            <a:r>
              <a:rPr lang="en-US" altLang="en-US" sz="2000" b="1" baseline="-25000" dirty="0" err="1">
                <a:solidFill>
                  <a:srgbClr val="000000"/>
                </a:solidFill>
                <a:latin typeface="+mn-lt"/>
              </a:rPr>
              <a:t>k</a:t>
            </a:r>
            <a:r>
              <a:rPr lang="en-US" altLang="en-US" sz="2000" b="1" dirty="0">
                <a:solidFill>
                  <a:srgbClr val="000000"/>
                </a:solidFill>
                <a:latin typeface="+mn-lt"/>
              </a:rPr>
              <a:t>) = </a:t>
            </a:r>
            <a:r>
              <a:rPr lang="en-US" altLang="en-US" sz="2000" b="1" dirty="0" err="1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en-US" sz="2000" b="1" baseline="-25000" dirty="0" err="1">
                <a:solidFill>
                  <a:srgbClr val="000000"/>
                </a:solidFill>
                <a:latin typeface="+mn-lt"/>
              </a:rPr>
              <a:t>k</a:t>
            </a:r>
            <a:r>
              <a:rPr lang="en-US" altLang="en-US" sz="2000" b="1" dirty="0">
                <a:solidFill>
                  <a:srgbClr val="000000"/>
                </a:solidFill>
                <a:latin typeface="+mn-lt"/>
              </a:rPr>
              <a:t>/n         </a:t>
            </a:r>
            <a:r>
              <a:rPr lang="en-US" altLang="en-US" sz="2000" b="1" dirty="0" err="1">
                <a:solidFill>
                  <a:srgbClr val="000000"/>
                </a:solidFill>
                <a:latin typeface="+mn-lt"/>
              </a:rPr>
              <a:t>γι</a:t>
            </a:r>
            <a:r>
              <a:rPr lang="en-US" altLang="en-US" sz="2000" b="1" dirty="0">
                <a:solidFill>
                  <a:srgbClr val="000000"/>
                </a:solidFill>
                <a:latin typeface="+mn-lt"/>
              </a:rPr>
              <a:t>α  k = 0, …, 255</a:t>
            </a:r>
          </a:p>
          <a:p>
            <a:pPr marL="44450" indent="0">
              <a:lnSpc>
                <a:spcPct val="90000"/>
              </a:lnSpc>
              <a:spcAft>
                <a:spcPct val="50000"/>
              </a:spcAft>
              <a:buNone/>
            </a:pP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το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κα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νονικο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ποιημένο ιστόγραμμα p(r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k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) παρέχει μια εκτίμηση της πιθανότητας το επίπεδο γκρίζου κάποιου pixel να είναι r</a:t>
            </a:r>
            <a:r>
              <a:rPr lang="en-US" altLang="en-US" sz="2000" baseline="-25000" dirty="0">
                <a:solidFill>
                  <a:srgbClr val="000000"/>
                </a:solidFill>
                <a:latin typeface="+mn-lt"/>
              </a:rPr>
              <a:t>k</a:t>
            </a:r>
            <a:endParaRPr lang="en-US" altLang="en-US" sz="2000" dirty="0">
              <a:solidFill>
                <a:srgbClr val="000000"/>
              </a:solidFill>
              <a:latin typeface="+mn-lt"/>
            </a:endParaRPr>
          </a:p>
          <a:p>
            <a:pPr marL="44450" indent="0">
              <a:lnSpc>
                <a:spcPct val="90000"/>
              </a:lnSpc>
              <a:spcAft>
                <a:spcPct val="50000"/>
              </a:spcAft>
              <a:buNone/>
            </a:pP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το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άθροισμ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 όλων των τιμών ενός κανονικοποιημένου ιστογράμματος είναι ίσο με 1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Freeform: Shape 70">
            <a:extLst>
              <a:ext uri="{FF2B5EF4-FFF2-40B4-BE49-F238E27FC236}">
                <a16:creationId xmlns:a16="http://schemas.microsoft.com/office/drawing/2014/main" id="{CA815F2C-4E80-4019-8E59-FAD3F7F847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009304" cy="6858000"/>
          </a:xfrm>
          <a:custGeom>
            <a:avLst/>
            <a:gdLst>
              <a:gd name="connsiteX0" fmla="*/ 8239723 w 12009304"/>
              <a:gd name="connsiteY0" fmla="*/ 5083103 h 6858000"/>
              <a:gd name="connsiteX1" fmla="*/ 9505105 w 12009304"/>
              <a:gd name="connsiteY1" fmla="*/ 5083103 h 6858000"/>
              <a:gd name="connsiteX2" fmla="*/ 9564676 w 12009304"/>
              <a:gd name="connsiteY2" fmla="*/ 5091016 h 6858000"/>
              <a:gd name="connsiteX3" fmla="*/ 9605648 w 12009304"/>
              <a:gd name="connsiteY3" fmla="*/ 5108194 h 6858000"/>
              <a:gd name="connsiteX4" fmla="*/ 9580608 w 12009304"/>
              <a:gd name="connsiteY4" fmla="*/ 5151499 h 6858000"/>
              <a:gd name="connsiteX5" fmla="*/ 8693486 w 12009304"/>
              <a:gd name="connsiteY5" fmla="*/ 6685800 h 6858000"/>
              <a:gd name="connsiteX6" fmla="*/ 8595419 w 12009304"/>
              <a:gd name="connsiteY6" fmla="*/ 6814017 h 6858000"/>
              <a:gd name="connsiteX7" fmla="*/ 8545620 w 12009304"/>
              <a:gd name="connsiteY7" fmla="*/ 6858000 h 6858000"/>
              <a:gd name="connsiteX8" fmla="*/ 7612173 w 12009304"/>
              <a:gd name="connsiteY8" fmla="*/ 6858000 h 6858000"/>
              <a:gd name="connsiteX9" fmla="*/ 7591825 w 12009304"/>
              <a:gd name="connsiteY9" fmla="*/ 6822959 h 6858000"/>
              <a:gd name="connsiteX10" fmla="*/ 7411622 w 12009304"/>
              <a:gd name="connsiteY10" fmla="*/ 6512633 h 6858000"/>
              <a:gd name="connsiteX11" fmla="*/ 7411622 w 12009304"/>
              <a:gd name="connsiteY11" fmla="*/ 6289354 h 6858000"/>
              <a:gd name="connsiteX12" fmla="*/ 8045680 w 12009304"/>
              <a:gd name="connsiteY12" fmla="*/ 5197465 h 6858000"/>
              <a:gd name="connsiteX13" fmla="*/ 8239723 w 12009304"/>
              <a:gd name="connsiteY13" fmla="*/ 5083103 h 6858000"/>
              <a:gd name="connsiteX14" fmla="*/ 10622296 w 12009304"/>
              <a:gd name="connsiteY14" fmla="*/ 1326563 h 6858000"/>
              <a:gd name="connsiteX15" fmla="*/ 11448522 w 12009304"/>
              <a:gd name="connsiteY15" fmla="*/ 1326563 h 6858000"/>
              <a:gd name="connsiteX16" fmla="*/ 11577006 w 12009304"/>
              <a:gd name="connsiteY16" fmla="*/ 1401233 h 6858000"/>
              <a:gd name="connsiteX17" fmla="*/ 11989228 w 12009304"/>
              <a:gd name="connsiteY17" fmla="*/ 2114179 h 6858000"/>
              <a:gd name="connsiteX18" fmla="*/ 11989228 w 12009304"/>
              <a:gd name="connsiteY18" fmla="*/ 2259969 h 6858000"/>
              <a:gd name="connsiteX19" fmla="*/ 11577006 w 12009304"/>
              <a:gd name="connsiteY19" fmla="*/ 2972914 h 6858000"/>
              <a:gd name="connsiteX20" fmla="*/ 11448522 w 12009304"/>
              <a:gd name="connsiteY20" fmla="*/ 3047587 h 6858000"/>
              <a:gd name="connsiteX21" fmla="*/ 10622296 w 12009304"/>
              <a:gd name="connsiteY21" fmla="*/ 3047587 h 6858000"/>
              <a:gd name="connsiteX22" fmla="*/ 10495594 w 12009304"/>
              <a:gd name="connsiteY22" fmla="*/ 2972914 h 6858000"/>
              <a:gd name="connsiteX23" fmla="*/ 10081589 w 12009304"/>
              <a:gd name="connsiteY23" fmla="*/ 2259969 h 6858000"/>
              <a:gd name="connsiteX24" fmla="*/ 10081589 w 12009304"/>
              <a:gd name="connsiteY24" fmla="*/ 2114179 h 6858000"/>
              <a:gd name="connsiteX25" fmla="*/ 10495594 w 12009304"/>
              <a:gd name="connsiteY25" fmla="*/ 1401233 h 6858000"/>
              <a:gd name="connsiteX26" fmla="*/ 10622296 w 12009304"/>
              <a:gd name="connsiteY26" fmla="*/ 1326563 h 6858000"/>
              <a:gd name="connsiteX27" fmla="*/ 0 w 12009304"/>
              <a:gd name="connsiteY27" fmla="*/ 0 h 6858000"/>
              <a:gd name="connsiteX28" fmla="*/ 4457990 w 12009304"/>
              <a:gd name="connsiteY28" fmla="*/ 0 h 6858000"/>
              <a:gd name="connsiteX29" fmla="*/ 5902610 w 12009304"/>
              <a:gd name="connsiteY29" fmla="*/ 0 h 6858000"/>
              <a:gd name="connsiteX30" fmla="*/ 8476869 w 12009304"/>
              <a:gd name="connsiteY30" fmla="*/ 0 h 6858000"/>
              <a:gd name="connsiteX31" fmla="*/ 8535933 w 12009304"/>
              <a:gd name="connsiteY31" fmla="*/ 39849 h 6858000"/>
              <a:gd name="connsiteX32" fmla="*/ 8693486 w 12009304"/>
              <a:gd name="connsiteY32" fmla="*/ 220603 h 6858000"/>
              <a:gd name="connsiteX33" fmla="*/ 10389180 w 12009304"/>
              <a:gd name="connsiteY33" fmla="*/ 3153347 h 6858000"/>
              <a:gd name="connsiteX34" fmla="*/ 10389180 w 12009304"/>
              <a:gd name="connsiteY34" fmla="*/ 3753061 h 6858000"/>
              <a:gd name="connsiteX35" fmla="*/ 9759557 w 12009304"/>
              <a:gd name="connsiteY35" fmla="*/ 4842009 h 6858000"/>
              <a:gd name="connsiteX36" fmla="*/ 9706493 w 12009304"/>
              <a:gd name="connsiteY36" fmla="*/ 4933778 h 6858000"/>
              <a:gd name="connsiteX37" fmla="*/ 9708360 w 12009304"/>
              <a:gd name="connsiteY37" fmla="*/ 4934561 h 6858000"/>
              <a:gd name="connsiteX38" fmla="*/ 9802002 w 12009304"/>
              <a:gd name="connsiteY38" fmla="*/ 5029008 h 6858000"/>
              <a:gd name="connsiteX39" fmla="*/ 10514131 w 12009304"/>
              <a:gd name="connsiteY39" fmla="*/ 6260653 h 6858000"/>
              <a:gd name="connsiteX40" fmla="*/ 10514131 w 12009304"/>
              <a:gd name="connsiteY40" fmla="*/ 6512512 h 6858000"/>
              <a:gd name="connsiteX41" fmla="*/ 10340271 w 12009304"/>
              <a:gd name="connsiteY41" fmla="*/ 6813206 h 6858000"/>
              <a:gd name="connsiteX42" fmla="*/ 10314372 w 12009304"/>
              <a:gd name="connsiteY42" fmla="*/ 6858000 h 6858000"/>
              <a:gd name="connsiteX43" fmla="*/ 10119136 w 12009304"/>
              <a:gd name="connsiteY43" fmla="*/ 6858000 h 6858000"/>
              <a:gd name="connsiteX44" fmla="*/ 10122008 w 12009304"/>
              <a:gd name="connsiteY44" fmla="*/ 6853033 h 6858000"/>
              <a:gd name="connsiteX45" fmla="*/ 10327158 w 12009304"/>
              <a:gd name="connsiteY45" fmla="*/ 6498223 h 6858000"/>
              <a:gd name="connsiteX46" fmla="*/ 10327158 w 12009304"/>
              <a:gd name="connsiteY46" fmla="*/ 6274942 h 6858000"/>
              <a:gd name="connsiteX47" fmla="*/ 9695832 w 12009304"/>
              <a:gd name="connsiteY47" fmla="*/ 5183053 h 6858000"/>
              <a:gd name="connsiteX48" fmla="*/ 9612819 w 12009304"/>
              <a:gd name="connsiteY48" fmla="*/ 5099323 h 6858000"/>
              <a:gd name="connsiteX49" fmla="*/ 9603213 w 12009304"/>
              <a:gd name="connsiteY49" fmla="*/ 5095298 h 6858000"/>
              <a:gd name="connsiteX50" fmla="*/ 9654707 w 12009304"/>
              <a:gd name="connsiteY50" fmla="*/ 5006238 h 6858000"/>
              <a:gd name="connsiteX51" fmla="*/ 9693004 w 12009304"/>
              <a:gd name="connsiteY51" fmla="*/ 4940002 h 6858000"/>
              <a:gd name="connsiteX52" fmla="*/ 9653283 w 12009304"/>
              <a:gd name="connsiteY52" fmla="*/ 4923348 h 6858000"/>
              <a:gd name="connsiteX53" fmla="*/ 9586087 w 12009304"/>
              <a:gd name="connsiteY53" fmla="*/ 4914420 h 6858000"/>
              <a:gd name="connsiteX54" fmla="*/ 8158743 w 12009304"/>
              <a:gd name="connsiteY54" fmla="*/ 4914420 h 6858000"/>
              <a:gd name="connsiteX55" fmla="*/ 7939863 w 12009304"/>
              <a:gd name="connsiteY55" fmla="*/ 5043420 h 6858000"/>
              <a:gd name="connsiteX56" fmla="*/ 7224650 w 12009304"/>
              <a:gd name="connsiteY56" fmla="*/ 6275065 h 6858000"/>
              <a:gd name="connsiteX57" fmla="*/ 7224650 w 12009304"/>
              <a:gd name="connsiteY57" fmla="*/ 6526922 h 6858000"/>
              <a:gd name="connsiteX58" fmla="*/ 7350544 w 12009304"/>
              <a:gd name="connsiteY58" fmla="*/ 6743723 h 6858000"/>
              <a:gd name="connsiteX59" fmla="*/ 7416905 w 12009304"/>
              <a:gd name="connsiteY59" fmla="*/ 6858000 h 6858000"/>
              <a:gd name="connsiteX60" fmla="*/ 5902610 w 12009304"/>
              <a:gd name="connsiteY60" fmla="*/ 6858000 h 6858000"/>
              <a:gd name="connsiteX61" fmla="*/ 4389357 w 12009304"/>
              <a:gd name="connsiteY61" fmla="*/ 6858000 h 6858000"/>
              <a:gd name="connsiteX62" fmla="*/ 0 w 12009304"/>
              <a:gd name="connsiteY62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2009304" h="6858000">
                <a:moveTo>
                  <a:pt x="8239723" y="5083103"/>
                </a:moveTo>
                <a:cubicBezTo>
                  <a:pt x="8239723" y="5083103"/>
                  <a:pt x="8239723" y="5083103"/>
                  <a:pt x="9505105" y="5083103"/>
                </a:cubicBezTo>
                <a:cubicBezTo>
                  <a:pt x="9525601" y="5083103"/>
                  <a:pt x="9545588" y="5085825"/>
                  <a:pt x="9564676" y="5091016"/>
                </a:cubicBezTo>
                <a:lnTo>
                  <a:pt x="9605648" y="5108194"/>
                </a:lnTo>
                <a:lnTo>
                  <a:pt x="9580608" y="5151499"/>
                </a:lnTo>
                <a:cubicBezTo>
                  <a:pt x="9354208" y="5543062"/>
                  <a:pt x="9064418" y="6044264"/>
                  <a:pt x="8693486" y="6685800"/>
                </a:cubicBezTo>
                <a:cubicBezTo>
                  <a:pt x="8665958" y="6733339"/>
                  <a:pt x="8632925" y="6776306"/>
                  <a:pt x="8595419" y="6814017"/>
                </a:cubicBezTo>
                <a:lnTo>
                  <a:pt x="8545620" y="6858000"/>
                </a:lnTo>
                <a:lnTo>
                  <a:pt x="7612173" y="6858000"/>
                </a:lnTo>
                <a:lnTo>
                  <a:pt x="7591825" y="6822959"/>
                </a:lnTo>
                <a:cubicBezTo>
                  <a:pt x="7538315" y="6730809"/>
                  <a:pt x="7478495" y="6627794"/>
                  <a:pt x="7411622" y="6512633"/>
                </a:cubicBezTo>
                <a:cubicBezTo>
                  <a:pt x="7370628" y="6444560"/>
                  <a:pt x="7370628" y="6357427"/>
                  <a:pt x="7411622" y="6289354"/>
                </a:cubicBezTo>
                <a:cubicBezTo>
                  <a:pt x="7411622" y="6289354"/>
                  <a:pt x="7411622" y="6289354"/>
                  <a:pt x="8045680" y="5197465"/>
                </a:cubicBezTo>
                <a:cubicBezTo>
                  <a:pt x="8083943" y="5126669"/>
                  <a:pt x="8160465" y="5083103"/>
                  <a:pt x="8239723" y="5083103"/>
                </a:cubicBezTo>
                <a:close/>
                <a:moveTo>
                  <a:pt x="10622296" y="1326563"/>
                </a:moveTo>
                <a:cubicBezTo>
                  <a:pt x="10622296" y="1326563"/>
                  <a:pt x="10622296" y="1326563"/>
                  <a:pt x="11448522" y="1326563"/>
                </a:cubicBezTo>
                <a:cubicBezTo>
                  <a:pt x="11502058" y="1326563"/>
                  <a:pt x="11550238" y="1355009"/>
                  <a:pt x="11577006" y="1401233"/>
                </a:cubicBezTo>
                <a:cubicBezTo>
                  <a:pt x="11577006" y="1401233"/>
                  <a:pt x="11577006" y="1401233"/>
                  <a:pt x="11989228" y="2114179"/>
                </a:cubicBezTo>
                <a:cubicBezTo>
                  <a:pt x="12015996" y="2158629"/>
                  <a:pt x="12015996" y="2215522"/>
                  <a:pt x="11989228" y="2259969"/>
                </a:cubicBezTo>
                <a:cubicBezTo>
                  <a:pt x="11989228" y="2259969"/>
                  <a:pt x="11989228" y="2259969"/>
                  <a:pt x="11577006" y="2972914"/>
                </a:cubicBezTo>
                <a:cubicBezTo>
                  <a:pt x="11550238" y="3019141"/>
                  <a:pt x="11502058" y="3047587"/>
                  <a:pt x="11448522" y="3047587"/>
                </a:cubicBezTo>
                <a:cubicBezTo>
                  <a:pt x="11448522" y="3047587"/>
                  <a:pt x="11448522" y="3047587"/>
                  <a:pt x="10622296" y="3047587"/>
                </a:cubicBezTo>
                <a:cubicBezTo>
                  <a:pt x="10570544" y="3047587"/>
                  <a:pt x="10520578" y="3019141"/>
                  <a:pt x="10495594" y="2972914"/>
                </a:cubicBezTo>
                <a:cubicBezTo>
                  <a:pt x="10495594" y="2972914"/>
                  <a:pt x="10495594" y="2972914"/>
                  <a:pt x="10081589" y="2259969"/>
                </a:cubicBezTo>
                <a:cubicBezTo>
                  <a:pt x="10054821" y="2215522"/>
                  <a:pt x="10054821" y="2158629"/>
                  <a:pt x="10081589" y="2114179"/>
                </a:cubicBezTo>
                <a:cubicBezTo>
                  <a:pt x="10081589" y="2114179"/>
                  <a:pt x="10081589" y="2114179"/>
                  <a:pt x="10495594" y="1401233"/>
                </a:cubicBezTo>
                <a:cubicBezTo>
                  <a:pt x="10520578" y="1355009"/>
                  <a:pt x="10570544" y="1326563"/>
                  <a:pt x="10622296" y="1326563"/>
                </a:cubicBezTo>
                <a:close/>
                <a:moveTo>
                  <a:pt x="0" y="0"/>
                </a:moveTo>
                <a:lnTo>
                  <a:pt x="4457990" y="0"/>
                </a:lnTo>
                <a:lnTo>
                  <a:pt x="5902610" y="0"/>
                </a:lnTo>
                <a:lnTo>
                  <a:pt x="8476869" y="0"/>
                </a:lnTo>
                <a:lnTo>
                  <a:pt x="8535933" y="39849"/>
                </a:lnTo>
                <a:cubicBezTo>
                  <a:pt x="8598516" y="88273"/>
                  <a:pt x="8652195" y="149296"/>
                  <a:pt x="8693486" y="220603"/>
                </a:cubicBezTo>
                <a:cubicBezTo>
                  <a:pt x="8693486" y="220603"/>
                  <a:pt x="8693486" y="220603"/>
                  <a:pt x="10389180" y="3153347"/>
                </a:cubicBezTo>
                <a:cubicBezTo>
                  <a:pt x="10499291" y="3336185"/>
                  <a:pt x="10499291" y="3570221"/>
                  <a:pt x="10389180" y="3753061"/>
                </a:cubicBezTo>
                <a:cubicBezTo>
                  <a:pt x="10389180" y="3753061"/>
                  <a:pt x="10389180" y="3753061"/>
                  <a:pt x="9759557" y="4842009"/>
                </a:cubicBezTo>
                <a:lnTo>
                  <a:pt x="9706493" y="4933778"/>
                </a:lnTo>
                <a:lnTo>
                  <a:pt x="9708360" y="4934561"/>
                </a:lnTo>
                <a:cubicBezTo>
                  <a:pt x="9746510" y="4956830"/>
                  <a:pt x="9778880" y="4989078"/>
                  <a:pt x="9802002" y="5029008"/>
                </a:cubicBezTo>
                <a:cubicBezTo>
                  <a:pt x="9802002" y="5029008"/>
                  <a:pt x="9802002" y="5029008"/>
                  <a:pt x="10514131" y="6260653"/>
                </a:cubicBezTo>
                <a:cubicBezTo>
                  <a:pt x="10560376" y="6337439"/>
                  <a:pt x="10560376" y="6435725"/>
                  <a:pt x="10514131" y="6512512"/>
                </a:cubicBezTo>
                <a:cubicBezTo>
                  <a:pt x="10514131" y="6512512"/>
                  <a:pt x="10514131" y="6512512"/>
                  <a:pt x="10340271" y="6813206"/>
                </a:cubicBezTo>
                <a:lnTo>
                  <a:pt x="10314372" y="6858000"/>
                </a:lnTo>
                <a:lnTo>
                  <a:pt x="10119136" y="6858000"/>
                </a:lnTo>
                <a:lnTo>
                  <a:pt x="10122008" y="6853033"/>
                </a:lnTo>
                <a:cubicBezTo>
                  <a:pt x="10327158" y="6498223"/>
                  <a:pt x="10327158" y="6498223"/>
                  <a:pt x="10327158" y="6498223"/>
                </a:cubicBezTo>
                <a:cubicBezTo>
                  <a:pt x="10368154" y="6430148"/>
                  <a:pt x="10368154" y="6343015"/>
                  <a:pt x="10327158" y="6274942"/>
                </a:cubicBezTo>
                <a:cubicBezTo>
                  <a:pt x="9695832" y="5183053"/>
                  <a:pt x="9695832" y="5183053"/>
                  <a:pt x="9695832" y="5183053"/>
                </a:cubicBezTo>
                <a:cubicBezTo>
                  <a:pt x="9675334" y="5147654"/>
                  <a:pt x="9646640" y="5119063"/>
                  <a:pt x="9612819" y="5099323"/>
                </a:cubicBezTo>
                <a:lnTo>
                  <a:pt x="9603213" y="5095298"/>
                </a:lnTo>
                <a:lnTo>
                  <a:pt x="9654707" y="5006238"/>
                </a:lnTo>
                <a:lnTo>
                  <a:pt x="9693004" y="4940002"/>
                </a:lnTo>
                <a:lnTo>
                  <a:pt x="9653283" y="4923348"/>
                </a:lnTo>
                <a:cubicBezTo>
                  <a:pt x="9631750" y="4917491"/>
                  <a:pt x="9609208" y="4914420"/>
                  <a:pt x="9586087" y="4914420"/>
                </a:cubicBezTo>
                <a:cubicBezTo>
                  <a:pt x="8158743" y="4914420"/>
                  <a:pt x="8158743" y="4914420"/>
                  <a:pt x="8158743" y="4914420"/>
                </a:cubicBezTo>
                <a:cubicBezTo>
                  <a:pt x="8069341" y="4914420"/>
                  <a:pt x="7983024" y="4963563"/>
                  <a:pt x="7939863" y="5043420"/>
                </a:cubicBezTo>
                <a:cubicBezTo>
                  <a:pt x="7224650" y="6275065"/>
                  <a:pt x="7224650" y="6275065"/>
                  <a:pt x="7224650" y="6275065"/>
                </a:cubicBezTo>
                <a:cubicBezTo>
                  <a:pt x="7178407" y="6351849"/>
                  <a:pt x="7178407" y="6450135"/>
                  <a:pt x="7224650" y="6526922"/>
                </a:cubicBezTo>
                <a:cubicBezTo>
                  <a:pt x="7269350" y="6603900"/>
                  <a:pt x="7311257" y="6676067"/>
                  <a:pt x="7350544" y="6743723"/>
                </a:cubicBezTo>
                <a:lnTo>
                  <a:pt x="7416905" y="6858000"/>
                </a:lnTo>
                <a:lnTo>
                  <a:pt x="5902610" y="6858000"/>
                </a:lnTo>
                <a:lnTo>
                  <a:pt x="4389357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3074" name="Picture 2" descr="What Are Histograms? A Photographer's Guide">
            <a:extLst>
              <a:ext uri="{FF2B5EF4-FFF2-40B4-BE49-F238E27FC236}">
                <a16:creationId xmlns:a16="http://schemas.microsoft.com/office/drawing/2014/main" id="{779EA12A-FF1D-4AED-ADD6-69193C98FA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ement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1434" y="510363"/>
            <a:ext cx="10613228" cy="5837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43696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25000">
                <a:schemeClr val="accent1"/>
              </a:gs>
              <a:gs pos="94000">
                <a:schemeClr val="accent5"/>
              </a:gs>
              <a:gs pos="100000">
                <a:schemeClr val="accent5"/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/>
                </a:gs>
                <a:gs pos="23000">
                  <a:schemeClr val="accent1"/>
                </a:gs>
                <a:gs pos="83000">
                  <a:schemeClr val="accent5"/>
                </a:gs>
                <a:gs pos="100000">
                  <a:schemeClr val="accent5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05EEA75-517E-41EB-989D-C1442C9A6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85386" y="-25242"/>
            <a:ext cx="4064004" cy="6913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CB9BFAD-549C-4853-8E1F-D2017D3EB008}"/>
              </a:ext>
            </a:extLst>
          </p:cNvPr>
          <p:cNvSpPr txBox="1"/>
          <p:nvPr/>
        </p:nvSpPr>
        <p:spPr>
          <a:xfrm>
            <a:off x="9115763" y="72308"/>
            <a:ext cx="30762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dirty="0">
                <a:solidFill>
                  <a:srgbClr val="0070C0"/>
                </a:solidFill>
              </a:rPr>
              <a:t>Αντιλαμβάνεστε την διαφορά των εννοιών αντίθεση και φωτεινότητα;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67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70" name="Rectangle 6">
            <a:extLst>
              <a:ext uri="{FF2B5EF4-FFF2-40B4-BE49-F238E27FC236}">
                <a16:creationId xmlns:a16="http://schemas.microsoft.com/office/drawing/2014/main" id="{F095D446-99FB-47D3-8D58-10E8EB0BC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Επ</a:t>
            </a: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εξεργ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ασία ιστογράμματος</a:t>
            </a:r>
          </a:p>
        </p:txBody>
      </p:sp>
      <p:sp>
        <p:nvSpPr>
          <p:cNvPr id="7171" name="Rectangle 7">
            <a:extLst>
              <a:ext uri="{FF2B5EF4-FFF2-40B4-BE49-F238E27FC236}">
                <a16:creationId xmlns:a16="http://schemas.microsoft.com/office/drawing/2014/main" id="{C9C78D01-8297-474E-B158-A71F5E33A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3092970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28600" indent="0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  <a:buNone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βα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σική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σε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π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λήθος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τεχνικών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επ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εξεργ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σίας στο χωρικό πεδίο</a:t>
            </a:r>
          </a:p>
          <a:p>
            <a:pPr marL="228600" indent="0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  <a:buNone/>
            </a:pP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χρησιμο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ποιείται αποτελεσματικά για τονισμό της εικόνας</a:t>
            </a:r>
          </a:p>
          <a:p>
            <a:pPr marL="228600" indent="0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  <a:buNone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η π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ληροφορί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 που εμπεριέχεται σε ένα ιστόγραμμα είναι επίσης χρήσιμη στη συμπίεση εικόνας και στην κατάτμηση εικόνας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BFCB6A-0994-4309-A628-1FED6E6C8E83}"/>
              </a:ext>
            </a:extLst>
          </p:cNvPr>
          <p:cNvSpPr txBox="1"/>
          <p:nvPr/>
        </p:nvSpPr>
        <p:spPr>
          <a:xfrm>
            <a:off x="1179226" y="6239939"/>
            <a:ext cx="97375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https://towardsdatascience.com/histogram-equalization-5d1013626e64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B270CBF-A5D8-410B-8605-2E2E4C353A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1438" y="714186"/>
            <a:ext cx="2492202" cy="1325563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fontAlgn="auto"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altLang="en-US" sz="3200" b="1" i="0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α</a:t>
            </a:r>
            <a:r>
              <a:rPr kumimoji="0" lang="en-US" altLang="en-US" sz="3200" b="1" i="0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ράδειγμ</a:t>
            </a:r>
            <a:r>
              <a:rPr kumimoji="0" lang="en-US" altLang="en-US" sz="3200" b="1" i="0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α</a:t>
            </a:r>
            <a:endParaRPr kumimoji="0" lang="en-US" altLang="en-US" sz="4000" b="1" i="0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171" name="Rectangle 7">
            <a:extLst>
              <a:ext uri="{FF2B5EF4-FFF2-40B4-BE49-F238E27FC236}">
                <a16:creationId xmlns:a16="http://schemas.microsoft.com/office/drawing/2014/main" id="{C9C78D01-8297-474E-B158-A71F5E33A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438" y="2587559"/>
            <a:ext cx="2264478" cy="303301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28600" marR="0" lvl="0" indent="0" algn="just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  <a:buClrTx/>
              <a:buSzTx/>
              <a:buNone/>
              <a:tabLst/>
              <a:defRPr/>
            </a:pPr>
            <a:r>
              <a:rPr lang="el-GR" altLang="en-US" sz="2400" dirty="0">
                <a:solidFill>
                  <a:srgbClr val="000000"/>
                </a:solidFill>
                <a:latin typeface="Calibri" panose="020F0502020204030204"/>
              </a:rPr>
              <a:t>Μια εικόνα με διαφορετικά επίπεδα φωτεινότητας αποδίδει διαφορετικά  ιστογράμματα συχνοτήτων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</a:endParaRPr>
          </a:p>
        </p:txBody>
      </p:sp>
      <p:pic>
        <p:nvPicPr>
          <p:cNvPr id="2052" name="Picture 4" descr="Histogram calculation and equalization in OpenCV - Hands-On GPU-Accelerated  Computer Vision with OpenCV and CUDA">
            <a:extLst>
              <a:ext uri="{FF2B5EF4-FFF2-40B4-BE49-F238E27FC236}">
                <a16:creationId xmlns:a16="http://schemas.microsoft.com/office/drawing/2014/main" id="{55F9DFCF-4F14-4755-9BF8-579B206DD3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943" y="-4274"/>
            <a:ext cx="8947753" cy="6862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42421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351DFE5-F63D-4BE0-BDA9-E3EB88F01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5601" y="0"/>
            <a:ext cx="11480494" cy="2753936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3AA16612-ACD2-4A16-8F2B-4514FD6BF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242" name="Rectangle 6">
            <a:extLst>
              <a:ext uri="{FF2B5EF4-FFF2-40B4-BE49-F238E27FC236}">
                <a16:creationId xmlns:a16="http://schemas.microsoft.com/office/drawing/2014/main" id="{19BBA095-C1C8-49E0-82D0-E77B38DB6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26" y="826680"/>
            <a:ext cx="9833548" cy="13255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Ισοστάθμιση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en-US" sz="4000" b="1" kern="1200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ιστογράμμ</a:t>
            </a:r>
            <a:r>
              <a:rPr lang="en-US" alt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ατος</a:t>
            </a:r>
          </a:p>
        </p:txBody>
      </p:sp>
      <p:sp>
        <p:nvSpPr>
          <p:cNvPr id="10243" name="Rectangle 7">
            <a:extLst>
              <a:ext uri="{FF2B5EF4-FFF2-40B4-BE49-F238E27FC236}">
                <a16:creationId xmlns:a16="http://schemas.microsoft.com/office/drawing/2014/main" id="{6CBAC758-6056-4AD7-B01F-F1B153B01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074" y="2509114"/>
            <a:ext cx="9833548" cy="269397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65125" indent="-3651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-228600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Η π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οιότητ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 μιας εικόνας χαμηλής χρωματικής αντίθεσης (π.χ.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με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ιστόγρ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μμα συγκεντρωμένο κοντά στο κέντρο της κλίμακας του γκρίζου) μπορεί να βελτιωθεί με ανακατανομή του ιστογράμματος σε μια ευρύτερη περιοχή αποχρώσεων γκρίζου.</a:t>
            </a:r>
          </a:p>
          <a:p>
            <a:pPr indent="-228600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Αυτό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επ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ιτυγχάνετ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αι με ρύθμιση του αρχικού ιστογράμματος ώστε η πιθανότητα να κατενέμεται όσο γίνεται πιο ομοιόμορφα στην κλίμακα του γκρίζου.</a:t>
            </a:r>
          </a:p>
        </p:txBody>
      </p:sp>
      <p:pic>
        <p:nvPicPr>
          <p:cNvPr id="4098" name="Picture 2" descr="Histogram Equalization And Magic Behind It - Epoch Abuse">
            <a:extLst>
              <a:ext uri="{FF2B5EF4-FFF2-40B4-BE49-F238E27FC236}">
                <a16:creationId xmlns:a16="http://schemas.microsoft.com/office/drawing/2014/main" id="{0B6FC53C-867E-432E-8DCA-954F40935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781" y="4410179"/>
            <a:ext cx="8164134" cy="2299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</TotalTime>
  <Words>1097</Words>
  <Application>Microsoft Office PowerPoint</Application>
  <PresentationFormat>Widescreen</PresentationFormat>
  <Paragraphs>90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Arial</vt:lpstr>
      <vt:lpstr>Calibri</vt:lpstr>
      <vt:lpstr>Calibri Light</vt:lpstr>
      <vt:lpstr>Garamond</vt:lpstr>
      <vt:lpstr>Tahoma</vt:lpstr>
      <vt:lpstr>1_Office Theme</vt:lpstr>
      <vt:lpstr>Equation</vt:lpstr>
      <vt:lpstr>PowerPoint Presentation</vt:lpstr>
      <vt:lpstr>Τι είδαμε μέχρι σήμερα 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Παράδειγμα</vt:lpstr>
      <vt:lpstr>PowerPoint Presentation</vt:lpstr>
      <vt:lpstr>PowerPoint Presentation</vt:lpstr>
      <vt:lpstr>PowerPoint Presentation</vt:lpstr>
      <vt:lpstr>Τυχαίες Μεταβλητές</vt:lpstr>
      <vt:lpstr>PowerPoint Presentation</vt:lpstr>
      <vt:lpstr>PowerPoint Presentation</vt:lpstr>
      <vt:lpstr>PowerPoint Presentation</vt:lpstr>
      <vt:lpstr>PowerPoint Presentation</vt:lpstr>
      <vt:lpstr>Τυχαίες Μεταβλητές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Παράδειγμα 1 (πολλές πράξεις)</vt:lpstr>
      <vt:lpstr>Ο μετασχηματισμός θα ήταν:</vt:lpstr>
      <vt:lpstr>Έχουμε μια διακριτή περίπτωση</vt:lpstr>
      <vt:lpstr>PowerPoint Presentation</vt:lpstr>
      <vt:lpstr>Histogram Equalization</vt:lpstr>
      <vt:lpstr>Histogram Equalization</vt:lpstr>
      <vt:lpstr>PowerPoint Presentation</vt:lpstr>
      <vt:lpstr>PowerPoint Presentation</vt:lpstr>
      <vt:lpstr>PowerPoint Presentation</vt:lpstr>
      <vt:lpstr>Παράδειγμα εφαρμογής</vt:lpstr>
      <vt:lpstr>Παράδειγμα εφαρμογής</vt:lpstr>
      <vt:lpstr>The end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ftPr</dc:creator>
  <cp:lastModifiedBy>EftPr</cp:lastModifiedBy>
  <cp:revision>5</cp:revision>
  <dcterms:created xsi:type="dcterms:W3CDTF">2020-11-01T17:05:54Z</dcterms:created>
  <dcterms:modified xsi:type="dcterms:W3CDTF">2020-11-09T08:31:55Z</dcterms:modified>
</cp:coreProperties>
</file>